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58"/>
  </p:notesMasterIdLst>
  <p:handoutMasterIdLst>
    <p:handoutMasterId r:id="rId59"/>
  </p:handoutMasterIdLst>
  <p:sldIdLst>
    <p:sldId id="793" r:id="rId3"/>
    <p:sldId id="794" r:id="rId4"/>
    <p:sldId id="795" r:id="rId5"/>
    <p:sldId id="796" r:id="rId6"/>
    <p:sldId id="797" r:id="rId7"/>
    <p:sldId id="798" r:id="rId8"/>
    <p:sldId id="799" r:id="rId9"/>
    <p:sldId id="800" r:id="rId10"/>
    <p:sldId id="801" r:id="rId11"/>
    <p:sldId id="802" r:id="rId12"/>
    <p:sldId id="803" r:id="rId13"/>
    <p:sldId id="823" r:id="rId14"/>
    <p:sldId id="804" r:id="rId15"/>
    <p:sldId id="805" r:id="rId16"/>
    <p:sldId id="806" r:id="rId17"/>
    <p:sldId id="807" r:id="rId18"/>
    <p:sldId id="808" r:id="rId19"/>
    <p:sldId id="809" r:id="rId20"/>
    <p:sldId id="810" r:id="rId21"/>
    <p:sldId id="811" r:id="rId22"/>
    <p:sldId id="812" r:id="rId23"/>
    <p:sldId id="813" r:id="rId24"/>
    <p:sldId id="814" r:id="rId25"/>
    <p:sldId id="815" r:id="rId26"/>
    <p:sldId id="816" r:id="rId27"/>
    <p:sldId id="817" r:id="rId28"/>
    <p:sldId id="818" r:id="rId29"/>
    <p:sldId id="819" r:id="rId30"/>
    <p:sldId id="820" r:id="rId31"/>
    <p:sldId id="821" r:id="rId32"/>
    <p:sldId id="822" r:id="rId33"/>
    <p:sldId id="728" r:id="rId34"/>
    <p:sldId id="729" r:id="rId35"/>
    <p:sldId id="767" r:id="rId36"/>
    <p:sldId id="768" r:id="rId37"/>
    <p:sldId id="774" r:id="rId38"/>
    <p:sldId id="775" r:id="rId39"/>
    <p:sldId id="773" r:id="rId40"/>
    <p:sldId id="769" r:id="rId41"/>
    <p:sldId id="771" r:id="rId42"/>
    <p:sldId id="772" r:id="rId43"/>
    <p:sldId id="777" r:id="rId44"/>
    <p:sldId id="730" r:id="rId45"/>
    <p:sldId id="731" r:id="rId46"/>
    <p:sldId id="732" r:id="rId47"/>
    <p:sldId id="735" r:id="rId48"/>
    <p:sldId id="739" r:id="rId49"/>
    <p:sldId id="745" r:id="rId50"/>
    <p:sldId id="747" r:id="rId51"/>
    <p:sldId id="780" r:id="rId52"/>
    <p:sldId id="781" r:id="rId53"/>
    <p:sldId id="782" r:id="rId54"/>
    <p:sldId id="783" r:id="rId55"/>
    <p:sldId id="784" r:id="rId56"/>
    <p:sldId id="792" r:id="rId57"/>
  </p:sldIdLst>
  <p:sldSz cx="9144000" cy="6858000" type="screen4x3"/>
  <p:notesSz cx="6788150" cy="9917113"/>
  <p:defaultTextStyle>
    <a:defPPr>
      <a:defRPr lang="en-US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00"/>
    <a:srgbClr val="990099"/>
    <a:srgbClr val="EE96DB"/>
    <a:srgbClr val="FF6600"/>
    <a:srgbClr val="F5C1EA"/>
    <a:srgbClr val="C3F2FD"/>
    <a:srgbClr val="A5FA7A"/>
    <a:srgbClr val="FF6D6D"/>
    <a:srgbClr val="72E0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13" autoAdjust="0"/>
    <p:restoredTop sz="92072" autoAdjust="0"/>
  </p:normalViewPr>
  <p:slideViewPr>
    <p:cSldViewPr>
      <p:cViewPr varScale="1">
        <p:scale>
          <a:sx n="70" d="100"/>
          <a:sy n="70" d="100"/>
        </p:scale>
        <p:origin x="1152" y="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61" Type="http://schemas.openxmlformats.org/officeDocument/2006/relationships/viewProps" Target="view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46513" y="0"/>
            <a:ext cx="294163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588" y="0"/>
            <a:ext cx="294163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97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46513" y="9420225"/>
            <a:ext cx="294163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97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588" y="9420225"/>
            <a:ext cx="294163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623DFC78-7B82-48DD-B246-5B19617F91F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5048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4925" y="0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57762" cy="3717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0113"/>
            <a:ext cx="5429250" cy="446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5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0225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5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4925" y="9420225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757AEBA-73E1-4C97-BBDA-B835BE1B029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2340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D51714-81CB-42F2-9CF0-4961DD064D89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229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CEC744-7C67-4187-8020-22A320A35CB9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3706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41DDDF-DDA8-482E-BBF1-2EC43331AA52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4190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219B85-91EF-408F-8E4E-57E3535E01AF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241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98483D-A264-4E1D-BAB6-F45FEABA5927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7078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C7CE28-D509-41D7-BF95-06274F9B566A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445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41DDDF-DDA8-482E-BBF1-2EC43331AA52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5774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A1989E-D9E7-4A62-9085-B9D0C0A714E6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9992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7435DA-669D-4889-AC43-E4C73B52F369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543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DB4F49-22CE-496F-A56A-3157C9A041CD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4D1CB-4A84-4088-914B-EEB341CA24C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03672-C855-4D22-AFB3-1706517266AE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FFE466-5E34-43FB-B16C-C1BF5939041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97716-02ED-4F88-BD56-071869EF37E7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D683D-3FA0-4AB2-93BC-B7410D151EF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BC2EAC-E9C3-4E57-A045-B145BA435432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17B902-DF34-4033-9C77-C3D901DCCC7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803CB-16B5-494D-881C-90E22637F45C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A08BC6-65AA-448B-9A8E-E79B6B6D6B3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41397-7D9F-4E23-80E0-5220177AEE5F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AE0FE-33FF-4B00-BC5C-F6A16FBA0EA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CC190-A39C-454E-B462-D3238EC8E315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5A0C2A-BD64-4F46-9C18-341D3662457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E92DA7-F9B5-4DB2-BDEE-F45C7740711F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6873D-98B1-4650-8683-6E805CD5376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76A990-C3B3-42B7-B2C4-877B11B4D5A4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6AD195-D0EF-4083-B66E-C7F542926F5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7E8568-1243-4BAB-AFDC-3F46D031D63D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FCE5F-CE57-415C-9D46-CF9FA673030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B11BD-B45F-4916-B917-3101B1D12DF5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71424-0588-4D6F-87EC-E7B9AC73907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C7D60-0C23-4594-B9B3-4CDFE38F8317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BCEC2-7AFA-4D53-AB86-EE0295861F9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E0B35-D470-432A-925A-B49ABB618ABE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B29330-6766-492A-A741-59B3C62871A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0F858D-DDE3-44E1-A106-B9B104FA71AB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9D44D-7412-4603-ABD3-399399BE653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01646-208E-474F-B617-BC9B62C65BBA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9E26F-E756-4A11-B683-CEE14576595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7D98A1-00FF-4F2B-AA4D-92BA735432B4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BB338-A8E4-402D-AD9A-E0FFA7FD381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0ADB8B-4C0B-4082-90FA-B5BFCCAD6C5A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22957-52E9-404E-BC36-454F5CAD004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BC71A-0246-455D-854B-B656FC85E99A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8D1DC-247A-4560-BC65-4E856D6F2A9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E2C55-0204-4B40-A00D-43FAB37A1D0C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6A0E44-E9F7-428A-9F57-589167CE16A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47153-AFAE-47F4-B503-F03ED48E82F6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7403DD-4EA2-4E50-91BF-7111ED1B497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61BB3A-D3DB-43EB-BD82-72BEFCADFBE9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ADA7A-581F-4BAC-A282-9F820CB2E42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1C00A-3660-4021-AB7B-5438D5DFB0AC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4BBB5-7941-4BF8-860D-95659E9D818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8DF4F-1FF5-4F3B-A09F-0DE9D501BCFA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B6F79-ED90-45A0-94D1-D5A6B20B66D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83E942-7059-4A49-A9F8-910EAE9723BD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76C19-AC52-4839-8173-358A68E1EC1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D9130F81-FC7C-4B21-9EB0-9EBA8BB744B6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381750"/>
            <a:ext cx="44196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spcBef>
                <a:spcPct val="0"/>
              </a:spcBef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83B224B-4FD0-46A6-BD85-536D183C514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rgbClr val="003399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99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C3726AC-8C78-4A4C-9AB4-4ABBC260506B}" type="datetime1">
              <a:rPr lang="en-US"/>
              <a:pPr>
                <a:defRPr/>
              </a:pPr>
              <a:t>12/17/2019</a:t>
            </a:fld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spcBef>
                <a:spcPct val="0"/>
              </a:spcBef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B08DC21-AD9C-4CE9-9F6B-2199E30424A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hyperlink" Target="http://stackoverflow.com/questions/1436703/difference-between-str-and-repr-in-python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hyperlink" Target="http://docs.python.org/library/fractions.html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ACA90DD-D63B-43AB-9EC8-17AE72D46014}" type="slidenum">
              <a:rPr lang="he-IL" altLang="he-IL" smtClean="0">
                <a:solidFill>
                  <a:srgbClr val="000000"/>
                </a:solidFill>
              </a:rPr>
              <a:pPr eaLnBrk="1" hangingPunct="1"/>
              <a:t>1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xmlns="" id="{64558794-6DCD-4F74-B443-C4B9B28965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3581400"/>
          </a:xfrm>
        </p:spPr>
        <p:txBody>
          <a:bodyPr/>
          <a:lstStyle/>
          <a:p>
            <a:r>
              <a:rPr lang="en-GB" sz="72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  <a:t>Programming </a:t>
            </a:r>
            <a:br>
              <a:rPr lang="en-GB" sz="72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</a:br>
            <a:r>
              <a:rPr lang="en-GB" sz="72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  <a:t>for Engineers </a:t>
            </a:r>
            <a:br>
              <a:rPr lang="en-GB" sz="72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</a:br>
            <a:r>
              <a:rPr lang="en-GB" sz="72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  <a:t>in </a:t>
            </a:r>
            <a:r>
              <a:rPr lang="en-GB" sz="72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  <a:t>Python</a:t>
            </a:r>
            <a:r>
              <a:rPr lang="en-GB" sz="72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  <a:t> </a:t>
            </a:r>
            <a:endParaRPr lang="he-IL" sz="7200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 Semibold" panose="020B0702040204020203" pitchFamily="34" charset="0"/>
              <a:cs typeface="Segoe UI Semibold" panose="020B0702040204020203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487D26CA-2DD5-40A9-A37C-373395418D81}"/>
              </a:ext>
            </a:extLst>
          </p:cNvPr>
          <p:cNvSpPr/>
          <p:nvPr/>
        </p:nvSpPr>
        <p:spPr>
          <a:xfrm>
            <a:off x="3357563" y="3858178"/>
            <a:ext cx="2428870" cy="437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2800" b="1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all 2019-2020</a:t>
            </a:r>
            <a:endParaRPr lang="en-US" sz="28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xmlns="" id="{3107B98E-A413-4F47-866B-CD895ABE3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49" y="4572000"/>
            <a:ext cx="8572500" cy="122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0">
              <a:spcBef>
                <a:spcPts val="0"/>
              </a:spcBef>
              <a:defRPr/>
            </a:pPr>
            <a:r>
              <a:rPr lang="en-GB" sz="4000" b="1" kern="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ecture </a:t>
            </a:r>
            <a:r>
              <a:rPr lang="he-IL" sz="4000" b="1" kern="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GB" sz="4000" kern="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 rtl="0">
              <a:spcBef>
                <a:spcPts val="0"/>
              </a:spcBef>
              <a:defRPr/>
            </a:pPr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bject Oriented Programming </a:t>
            </a:r>
            <a:r>
              <a:rPr lang="he-IL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endParaRPr lang="en-US" sz="4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46576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כותרת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/>
          <a:lstStyle/>
          <a:p>
            <a:r>
              <a:rPr lang="en-US" altLang="he-IL" b="1" kern="1200" dirty="0">
                <a:latin typeface="Arial" pitchFamily="34" charset="0"/>
                <a:ea typeface="+mn-ea"/>
                <a:cs typeface="Arial" pitchFamily="34" charset="0"/>
              </a:rPr>
              <a:t>Polymorphism</a:t>
            </a:r>
          </a:p>
        </p:txBody>
      </p:sp>
      <p:sp>
        <p:nvSpPr>
          <p:cNvPr id="6144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he-IL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ables working uniformly with objects of different types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he-IL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ecuting the same method on objects of different types will invoke the right version of the method !</a:t>
            </a:r>
          </a:p>
          <a:p>
            <a:r>
              <a:rPr lang="en-US" altLang="he-IL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e you have a list that contains objects of different types, but all types implement a method named m(). </a:t>
            </a:r>
          </a:p>
          <a:p>
            <a:r>
              <a:rPr lang="en-US" altLang="he-IL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you run over the list and invoke m() on each object, Python will execute the version of m appearing in the class defining the type of the current object.</a:t>
            </a:r>
          </a:p>
          <a:p>
            <a:pPr marL="0" indent="0">
              <a:buFontTx/>
              <a:buNone/>
            </a:pPr>
            <a:endParaRPr lang="en-US" altLang="he-IL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44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3089AA71-21B8-4D5F-B1B0-7BD0169FF019}" type="slidenum">
              <a:rPr lang="ar-SA" altLang="he-IL" smtClean="0">
                <a:solidFill>
                  <a:srgbClr val="000000"/>
                </a:solidFill>
              </a:rPr>
              <a:pPr eaLnBrk="1" hangingPunct="1"/>
              <a:t>10</a:t>
            </a:fld>
            <a:endParaRPr lang="en-US" altLang="he-IL">
              <a:solidFill>
                <a:srgbClr val="000000"/>
              </a:solidFill>
            </a:endParaRPr>
          </a:p>
        </p:txBody>
      </p:sp>
      <p:pic>
        <p:nvPicPr>
          <p:cNvPr id="61445" name="תמונה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990175"/>
            <a:ext cx="1905000" cy="186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131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b="1" kern="1200" dirty="0">
                <a:latin typeface="Arial" pitchFamily="34" charset="0"/>
                <a:ea typeface="+mn-ea"/>
                <a:cs typeface="Arial" pitchFamily="34" charset="0"/>
              </a:rPr>
              <a:t>Polymorphism - Example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xfrm>
            <a:off x="5562600" y="1828800"/>
            <a:ext cx="2971800" cy="1371600"/>
          </a:xfrm>
          <a:ln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algn="l">
              <a:defRPr/>
            </a:pPr>
            <a:r>
              <a:rPr lang="en-US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ow! </a:t>
            </a:r>
          </a:p>
          <a:p>
            <a:pPr algn="l">
              <a:defRPr/>
            </a:pPr>
            <a:r>
              <a:rPr lang="en-US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oof! Woof!</a:t>
            </a:r>
          </a:p>
          <a:p>
            <a:pPr algn="l">
              <a:defRPr/>
            </a:pPr>
            <a:r>
              <a:rPr lang="en-US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ow! </a:t>
            </a:r>
          </a:p>
          <a:p>
            <a:pPr algn="l">
              <a:defRPr/>
            </a:pP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5" name="תמונה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3660194"/>
            <a:ext cx="2743200" cy="2689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2E81AA76-749C-4B8B-B74B-5A424C3AE62C}"/>
              </a:ext>
            </a:extLst>
          </p:cNvPr>
          <p:cNvSpPr/>
          <p:nvPr/>
        </p:nvSpPr>
        <p:spPr>
          <a:xfrm>
            <a:off x="381000" y="1828800"/>
            <a:ext cx="5067300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lnSpc>
                <a:spcPct val="150000"/>
              </a:lnSpc>
              <a:buFontTx/>
              <a:buNone/>
            </a:pP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he-IL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t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</a:p>
          <a:p>
            <a:pPr marL="0" indent="0" algn="l">
              <a:buFontTx/>
              <a:buNone/>
            </a:pP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def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he-IL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alk</a:t>
            </a:r>
            <a:r>
              <a:rPr lang="en-US" altLang="he-IL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self</a:t>
            </a:r>
            <a:r>
              <a:rPr lang="en-US" altLang="he-IL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marL="0" indent="0" algn="l">
              <a:buFontTx/>
              <a:buNone/>
            </a:pP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he-IL" sz="20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Meow!' </a:t>
            </a:r>
          </a:p>
          <a:p>
            <a:pPr marL="0" indent="0" algn="l">
              <a:buFontTx/>
              <a:buNone/>
            </a:pPr>
            <a:endParaRPr lang="en-US" altLang="he-IL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algn="l">
              <a:buFontTx/>
              <a:buNone/>
            </a:pP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he-IL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g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</a:p>
          <a:p>
            <a:pPr marL="0" indent="0" algn="l">
              <a:buFontTx/>
              <a:buNone/>
            </a:pP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def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he-IL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alk</a:t>
            </a:r>
            <a:r>
              <a:rPr lang="en-US" altLang="he-IL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self</a:t>
            </a:r>
            <a:r>
              <a:rPr lang="en-US" altLang="he-IL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</a:p>
          <a:p>
            <a:pPr marL="0" indent="0" algn="l">
              <a:buFontTx/>
              <a:buNone/>
            </a:pP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he-IL" sz="20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Woof! Woof!' </a:t>
            </a:r>
          </a:p>
          <a:p>
            <a:pPr marL="0" indent="0" algn="l">
              <a:buFontTx/>
              <a:buNone/>
            </a:pPr>
            <a:endParaRPr lang="en-US" altLang="he-IL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algn="l">
              <a:buFontTx/>
              <a:buNone/>
            </a:pP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animals = [Cat(), Dog(), Cat()] </a:t>
            </a:r>
          </a:p>
          <a:p>
            <a:pPr marL="0" indent="0" algn="l">
              <a:buFontTx/>
              <a:buNone/>
            </a:pP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he-IL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im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animals: </a:t>
            </a:r>
          </a:p>
          <a:p>
            <a:pPr marL="0" indent="0" algn="l">
              <a:buFontTx/>
              <a:buNone/>
            </a:pP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he-IL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he-IL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im.talk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)</a:t>
            </a:r>
            <a:endParaRPr lang="en-US" altLang="he-IL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937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Polymorphism example II</a:t>
            </a:r>
            <a:endParaRPr lang="he-IL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BCEC2-7AFA-4D53-AB86-EE0295861F97}" type="slidenum">
              <a:rPr lang="ar-SA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0646" y="5031075"/>
            <a:ext cx="7772400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buFont typeface="Wingdings" panose="05000000000000000000" pitchFamily="2" charset="2"/>
              <a:buChar char="Ø"/>
            </a:pPr>
            <a:r>
              <a:rPr lang="en-US" sz="2400" dirty="0"/>
              <a:t>Thanks to polymorphism, an appropriate type-specific version of the function is being called for every object in the polymorphic list </a:t>
            </a:r>
            <a:r>
              <a:rPr lang="en-US" sz="2400" i="1" dirty="0" err="1"/>
              <a:t>lst</a:t>
            </a:r>
            <a:endParaRPr lang="he-IL" sz="2400" i="1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362AC02D-850B-478A-8F0B-F736C87D3F63}"/>
              </a:ext>
            </a:extLst>
          </p:cNvPr>
          <p:cNvSpPr/>
          <p:nvPr/>
        </p:nvSpPr>
        <p:spPr>
          <a:xfrm>
            <a:off x="533400" y="1676400"/>
            <a:ext cx="8153400" cy="2816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>
              <a:lnSpc>
                <a:spcPct val="150000"/>
              </a:lnSpc>
            </a:pPr>
            <a:r>
              <a:rPr lang="en-US" sz="2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st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[1, 2, </a:t>
            </a:r>
            <a:r>
              <a:rPr lang="en-US" sz="2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A'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B'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algn="l" rtl="0">
              <a:lnSpc>
                <a:spcPct val="150000"/>
              </a:lnSpc>
            </a:pPr>
            <a:r>
              <a:rPr lang="en-US" sz="2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[item*2 for item in 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st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algn="l" rtl="0"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, 4, 'AA', 'BB']</a:t>
            </a:r>
          </a:p>
          <a:p>
            <a:pPr algn="l" rtl="0">
              <a:lnSpc>
                <a:spcPct val="150000"/>
              </a:lnSpc>
            </a:pPr>
            <a:r>
              <a:rPr lang="en-US" sz="2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[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m.__str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__() for item in 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st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algn="l" rtl="0"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'1', '2', 'A', 'B']</a:t>
            </a:r>
          </a:p>
        </p:txBody>
      </p:sp>
    </p:spTree>
    <p:extLst>
      <p:ext uri="{BB962C8B-B14F-4D97-AF65-F5344CB8AC3E}">
        <p14:creationId xmlns:p14="http://schemas.microsoft.com/office/powerpoint/2010/main" val="144844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C73803-D706-410C-8A4F-63DC79A01F8E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13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Histogram (polymorphism)</a:t>
            </a:r>
          </a:p>
        </p:txBody>
      </p:sp>
      <p:sp>
        <p:nvSpPr>
          <p:cNvPr id="21509" name="TextBox 5"/>
          <p:cNvSpPr txBox="1">
            <a:spLocks noChangeArrowheads="1"/>
          </p:cNvSpPr>
          <p:nvPr/>
        </p:nvSpPr>
        <p:spPr bwMode="auto">
          <a:xfrm>
            <a:off x="0" y="6488113"/>
            <a:ext cx="2590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solidFill>
                  <a:srgbClr val="000000"/>
                </a:solidFill>
              </a:rPr>
              <a:t>Source: Think Python</a:t>
            </a:r>
            <a:endParaRPr lang="he-IL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219679"/>
            <a:ext cx="818685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rtl="0"/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words </a:t>
            </a: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=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[</a:t>
            </a:r>
            <a:r>
              <a:rPr lang="en-US" sz="2000" b="1" dirty="0">
                <a:solidFill>
                  <a:srgbClr val="228B22"/>
                </a:solidFill>
                <a:latin typeface="Courier" pitchFamily="49" charset="0"/>
              </a:rPr>
              <a:t>'spam'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, </a:t>
            </a:r>
            <a:r>
              <a:rPr lang="en-US" sz="2000" b="1" dirty="0">
                <a:solidFill>
                  <a:srgbClr val="228B22"/>
                </a:solidFill>
                <a:latin typeface="Courier" pitchFamily="49" charset="0"/>
              </a:rPr>
              <a:t>'egg'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, </a:t>
            </a:r>
            <a:r>
              <a:rPr lang="en-US" sz="2000" b="1" dirty="0">
                <a:solidFill>
                  <a:srgbClr val="228B22"/>
                </a:solidFill>
                <a:latin typeface="Courier" pitchFamily="49" charset="0"/>
              </a:rPr>
              <a:t>'spam'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, </a:t>
            </a:r>
            <a:r>
              <a:rPr lang="en-US" sz="2000" b="1" dirty="0">
                <a:solidFill>
                  <a:srgbClr val="228B22"/>
                </a:solidFill>
                <a:latin typeface="Courier" pitchFamily="49" charset="0"/>
              </a:rPr>
              <a:t>'bacon'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, </a:t>
            </a:r>
            <a:r>
              <a:rPr lang="en-US" sz="2000" b="1" dirty="0">
                <a:solidFill>
                  <a:srgbClr val="228B22"/>
                </a:solidFill>
                <a:latin typeface="Courier" pitchFamily="49" charset="0"/>
              </a:rPr>
              <a:t>'spam'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]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histogram(words)</a:t>
            </a:r>
            <a:r>
              <a:rPr lang="en-US" sz="2400" dirty="0">
                <a:solidFill>
                  <a:srgbClr val="000000"/>
                </a:solidFill>
              </a:rPr>
              <a:t/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{'spam': 3, 'egg': 1, 'bacon': 1}</a:t>
            </a:r>
            <a:endParaRPr lang="he-IL" altLang="he-IL" sz="2000" b="1" dirty="0">
              <a:solidFill>
                <a:srgbClr val="0000FF"/>
              </a:solidFill>
              <a:latin typeface="Courier" pitchFamily="49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57200" y="1333283"/>
            <a:ext cx="6248400" cy="1770995"/>
          </a:xfrm>
          <a:prstGeom prst="round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FF8C00"/>
                </a:solidFill>
                <a:latin typeface="Courier" pitchFamily="49" charset="0"/>
              </a:rPr>
              <a:t>def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" pitchFamily="49" charset="0"/>
              </a:rPr>
              <a:t>histogram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(</a:t>
            </a:r>
            <a:r>
              <a:rPr lang="en-US" b="1" dirty="0" err="1">
                <a:solidFill>
                  <a:srgbClr val="000000"/>
                </a:solidFill>
                <a:latin typeface="Courier" pitchFamily="49" charset="0"/>
              </a:rPr>
              <a:t>iterable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):</a:t>
            </a:r>
          </a:p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	hist </a:t>
            </a:r>
            <a:r>
              <a:rPr lang="en-US" b="1" dirty="0">
                <a:solidFill>
                  <a:srgbClr val="A52A2A"/>
                </a:solidFill>
                <a:latin typeface="Courier" pitchFamily="49" charset="0"/>
              </a:rPr>
              <a:t>=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 {}</a:t>
            </a:r>
          </a:p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	</a:t>
            </a:r>
            <a:r>
              <a:rPr lang="en-US" b="1" dirty="0">
                <a:solidFill>
                  <a:srgbClr val="FF8C00"/>
                </a:solidFill>
                <a:latin typeface="Courier" pitchFamily="49" charset="0"/>
              </a:rPr>
              <a:t>for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Courier" pitchFamily="49" charset="0"/>
              </a:rPr>
              <a:t>elem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b="1" dirty="0">
                <a:solidFill>
                  <a:srgbClr val="FF8C00"/>
                </a:solidFill>
                <a:latin typeface="Courier" pitchFamily="49" charset="0"/>
              </a:rPr>
              <a:t>in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Courier" pitchFamily="49" charset="0"/>
              </a:rPr>
              <a:t>iterable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:</a:t>
            </a:r>
          </a:p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		hist[</a:t>
            </a:r>
            <a:r>
              <a:rPr lang="en-US" b="1" dirty="0" err="1">
                <a:solidFill>
                  <a:srgbClr val="000000"/>
                </a:solidFill>
                <a:latin typeface="Courier" pitchFamily="49" charset="0"/>
              </a:rPr>
              <a:t>elem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] </a:t>
            </a:r>
            <a:r>
              <a:rPr lang="en-US" b="1" dirty="0">
                <a:solidFill>
                  <a:srgbClr val="A52A2A"/>
                </a:solidFill>
                <a:latin typeface="Courier" pitchFamily="49" charset="0"/>
              </a:rPr>
              <a:t>=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Courier" pitchFamily="49" charset="0"/>
              </a:rPr>
              <a:t>hist.get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(</a:t>
            </a:r>
            <a:r>
              <a:rPr lang="en-US" b="1" dirty="0" err="1">
                <a:solidFill>
                  <a:srgbClr val="000000"/>
                </a:solidFill>
                <a:latin typeface="Courier" pitchFamily="49" charset="0"/>
              </a:rPr>
              <a:t>elem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, 0) </a:t>
            </a:r>
            <a:r>
              <a:rPr lang="en-US" b="1" dirty="0">
                <a:solidFill>
                  <a:srgbClr val="A52A2A"/>
                </a:solidFill>
                <a:latin typeface="Courier" pitchFamily="49" charset="0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 1</a:t>
            </a:r>
          </a:p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	</a:t>
            </a:r>
            <a:r>
              <a:rPr lang="en-US" b="1" dirty="0">
                <a:solidFill>
                  <a:srgbClr val="FF8C00"/>
                </a:solidFill>
                <a:latin typeface="Courier" pitchFamily="49" charset="0"/>
              </a:rPr>
              <a:t>return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 hist</a:t>
            </a:r>
            <a:endParaRPr lang="he-IL" altLang="he-IL" b="1" dirty="0">
              <a:solidFill>
                <a:srgbClr val="000000"/>
              </a:solidFill>
              <a:latin typeface="Courier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4482595"/>
            <a:ext cx="7620000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/>
              <a:t>For which input types will this function work ?</a:t>
            </a:r>
          </a:p>
          <a:p>
            <a:pPr marL="457200" indent="-457200" algn="l" rtl="0">
              <a:buFont typeface="Arial" panose="020B0604020202020204" pitchFamily="34" charset="0"/>
              <a:buChar char="•"/>
            </a:pPr>
            <a:r>
              <a:rPr lang="en-US" sz="2800" dirty="0"/>
              <a:t>lists, tuples, strings and dictionaries as long as the elements of </a:t>
            </a:r>
            <a:r>
              <a:rPr lang="en-US" sz="2800" i="1" dirty="0" err="1"/>
              <a:t>iterable</a:t>
            </a:r>
            <a:r>
              <a:rPr lang="en-US" sz="2800" dirty="0"/>
              <a:t> can be used as keys in dictionary hist</a:t>
            </a:r>
            <a:endParaRPr lang="he-IL" sz="2800" dirty="0"/>
          </a:p>
          <a:p>
            <a:pPr algn="l" rtl="0"/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10132396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612A24-F597-4F20-BA46-3809D1C3280F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14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rtl="0"/>
            <a:r>
              <a:rPr lang="en-US" sz="4400" b="1" dirty="0">
                <a:solidFill>
                  <a:srgbClr val="CC0000"/>
                </a:solidFill>
              </a:rPr>
              <a:t>Today</a:t>
            </a: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601579" y="1600200"/>
            <a:ext cx="8153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7188" indent="-357188" algn="l" rtl="0">
              <a:spcBef>
                <a:spcPct val="20000"/>
              </a:spcBef>
              <a:buFontTx/>
              <a:buChar char="•"/>
            </a:pPr>
            <a:r>
              <a:rPr lang="en-US" sz="2800" dirty="0"/>
              <a:t>We’ll see a full example for introducing a new data type into Python, a data type which represents Rational numbers.</a:t>
            </a:r>
          </a:p>
          <a:p>
            <a:pPr algn="l" rtl="0">
              <a:spcBef>
                <a:spcPct val="20000"/>
              </a:spcBef>
            </a:pPr>
            <a:endParaRPr lang="en-US" sz="2800" dirty="0"/>
          </a:p>
          <a:p>
            <a:pPr marL="357188" indent="-357188" algn="l" rtl="0">
              <a:spcBef>
                <a:spcPct val="20000"/>
              </a:spcBef>
              <a:buFontTx/>
              <a:buChar char="•"/>
            </a:pPr>
            <a:r>
              <a:rPr lang="en-US" sz="2800" dirty="0"/>
              <a:t>We’ll provide the new class with various methods that will enable using it naturally in python like predefined built in type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361035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612A24-F597-4F20-BA46-3809D1C3280F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15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457200" y="-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rtl="0"/>
            <a:r>
              <a:rPr lang="en-US" sz="4400" b="1" dirty="0">
                <a:solidFill>
                  <a:srgbClr val="CC0000"/>
                </a:solidFill>
              </a:rPr>
              <a:t>Today</a:t>
            </a: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304800" y="990600"/>
            <a:ext cx="86868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7188" indent="-357188" algn="l" rtl="0">
              <a:spcBef>
                <a:spcPct val="20000"/>
              </a:spcBef>
              <a:buFontTx/>
              <a:buChar char="•"/>
            </a:pPr>
            <a:r>
              <a:rPr lang="en-US" sz="2800" dirty="0"/>
              <a:t>Rational numbers implementation using OOP</a:t>
            </a:r>
          </a:p>
          <a:p>
            <a:pPr lvl="1" algn="l" rtl="0">
              <a:spcBef>
                <a:spcPct val="20000"/>
              </a:spcBef>
              <a:buFontTx/>
              <a:buChar char="•"/>
            </a:pPr>
            <a:r>
              <a:rPr lang="en-US" sz="2400" dirty="0"/>
              <a:t>We will write a class that represents a rational number. </a:t>
            </a:r>
          </a:p>
          <a:p>
            <a:pPr lvl="1" algn="l" rtl="0">
              <a:spcBef>
                <a:spcPct val="20000"/>
              </a:spcBef>
              <a:buFontTx/>
              <a:buChar char="•"/>
            </a:pPr>
            <a:r>
              <a:rPr lang="en-US" sz="2400" dirty="0"/>
              <a:t>Using the new type should feel like native language types</a:t>
            </a:r>
          </a:p>
          <a:p>
            <a:pPr lvl="1" algn="l" rtl="0">
              <a:spcBef>
                <a:spcPct val="20000"/>
              </a:spcBef>
              <a:buFontTx/>
              <a:buChar char="•"/>
            </a:pPr>
            <a:r>
              <a:rPr lang="en-US" sz="2400" dirty="0"/>
              <a:t> Inspired by chapter 6 from the book “Programming in </a:t>
            </a:r>
            <a:r>
              <a:rPr lang="en-US" sz="2400" dirty="0" err="1"/>
              <a:t>Scala</a:t>
            </a:r>
            <a:r>
              <a:rPr lang="en-US" sz="2400" dirty="0"/>
              <a:t>”</a:t>
            </a:r>
          </a:p>
        </p:txBody>
      </p:sp>
      <p:pic>
        <p:nvPicPr>
          <p:cNvPr id="2050" name="Picture 2" descr="http://www.doctordada.com/wp/wp-content/uploads/2013/07/fraction_grid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429000"/>
            <a:ext cx="405765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Rational Numb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29000"/>
            <a:ext cx="2686051" cy="2550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09472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0C7953-9420-4B1E-AD92-F9AE90CD6A1B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16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Rational Number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4495800"/>
          </a:xfrm>
          <a:noFill/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rational number is a number that can be expressed as a ratio n/d 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, d integers, d not 0)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s: 1/2, 2/3, 112/239, 2/1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an approximation!</a:t>
            </a:r>
          </a:p>
        </p:txBody>
      </p:sp>
      <p:pic>
        <p:nvPicPr>
          <p:cNvPr id="3074" name="Picture 2" descr="http://www.doctordada.com/wp/wp-content/uploads/2013/07/fraction_grid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950" y="3486150"/>
            <a:ext cx="405765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68248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2DE8BD-4807-405D-A8F7-AECE2CA57295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17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Rational Class - Specification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305800" cy="2971800"/>
          </a:xfrm>
          <a:noFill/>
        </p:spPr>
        <p:txBody>
          <a:bodyPr/>
          <a:lstStyle/>
          <a:p>
            <a:pPr eaLnBrk="1" hangingPunct="1">
              <a:buClr>
                <a:srgbClr val="003399"/>
              </a:buClr>
            </a:pPr>
            <a:r>
              <a:rPr lang="en-US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nt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hould work smoothly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ort add, subtract, multiply, divide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mutable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ould feel like native language types</a:t>
            </a:r>
          </a:p>
        </p:txBody>
      </p:sp>
      <p:sp>
        <p:nvSpPr>
          <p:cNvPr id="2" name="Rectangle 1"/>
          <p:cNvSpPr/>
          <p:nvPr/>
        </p:nvSpPr>
        <p:spPr>
          <a:xfrm>
            <a:off x="838200" y="3733800"/>
            <a:ext cx="5029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half </a:t>
            </a: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=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Rational(1,2)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Courier" pitchFamily="49" charset="0"/>
              </a:rPr>
              <a:t>two_thirds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=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Rational(2,3)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half </a:t>
            </a: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/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(2 </a:t>
            </a: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+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Courier" pitchFamily="49" charset="0"/>
              </a:rPr>
              <a:t>two_thirds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)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3/16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/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sz="2000" b="1" dirty="0">
                <a:solidFill>
                  <a:srgbClr val="7030A0"/>
                </a:solidFill>
                <a:latin typeface="Courier" pitchFamily="49" charset="0"/>
                <a:cs typeface="Times New Roman" pitchFamily="18" charset="0"/>
              </a:rPr>
              <a:t>sum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([1, Rational(3,2), 2])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9/2</a:t>
            </a:r>
            <a:endParaRPr lang="he-IL" sz="2000" b="1" dirty="0">
              <a:solidFill>
                <a:srgbClr val="0000FF"/>
              </a:solidFill>
              <a:latin typeface="Courier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853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9DF7F2-2638-4559-8FA8-37F916D98B91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18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Constructing a Rational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077200" cy="1549400"/>
          </a:xfrm>
          <a:noFill/>
        </p:spPr>
        <p:txBody>
          <a:bodyPr/>
          <a:lstStyle/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are the attributes?</a:t>
            </a:r>
          </a:p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should a client programmer create a new Rational object?</a:t>
            </a:r>
          </a:p>
          <a:p>
            <a:pPr eaLnBrk="1" hangingPunct="1">
              <a:buFontTx/>
              <a:buNone/>
            </a:pP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1149A7C6-0553-49CB-BC6E-0848A40CECB4}"/>
              </a:ext>
            </a:extLst>
          </p:cNvPr>
          <p:cNvSpPr/>
          <p:nvPr/>
        </p:nvSpPr>
        <p:spPr bwMode="auto">
          <a:xfrm>
            <a:off x="990600" y="3048000"/>
            <a:ext cx="7391400" cy="26670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noAutofit/>
          </a:bodyPr>
          <a:lstStyle/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FF6600"/>
                </a:solidFill>
                <a:latin typeface="Courier"/>
              </a:rPr>
              <a:t>class </a:t>
            </a:r>
            <a:r>
              <a:rPr lang="en-US" b="1" dirty="0">
                <a:solidFill>
                  <a:srgbClr val="0000FF"/>
                </a:solidFill>
                <a:latin typeface="Courier"/>
              </a:rPr>
              <a:t>Rational</a:t>
            </a:r>
            <a:r>
              <a:rPr lang="en-US" b="1" dirty="0">
                <a:solidFill>
                  <a:srgbClr val="002060"/>
                </a:solidFill>
                <a:latin typeface="Courier"/>
              </a:rPr>
              <a:t>:</a:t>
            </a:r>
          </a:p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FF6600"/>
                </a:solidFill>
                <a:latin typeface="Courier"/>
              </a:rPr>
              <a:t>	</a:t>
            </a:r>
            <a:r>
              <a:rPr lang="en-US" b="1" dirty="0">
                <a:solidFill>
                  <a:srgbClr val="00B050"/>
                </a:solidFill>
                <a:latin typeface="Courier"/>
              </a:rPr>
              <a:t>""" Represents a rational number</a:t>
            </a:r>
          </a:p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B050"/>
                </a:solidFill>
                <a:latin typeface="Courier"/>
              </a:rPr>
              <a:t>	attributes: n, d """</a:t>
            </a:r>
          </a:p>
          <a:p>
            <a:pPr algn="l" defTabSz="457200" rtl="0">
              <a:spcBef>
                <a:spcPts val="0"/>
              </a:spcBef>
            </a:pPr>
            <a:endParaRPr lang="en-US" b="1" dirty="0">
              <a:solidFill>
                <a:srgbClr val="FF6600"/>
              </a:solidFill>
              <a:latin typeface="Courier"/>
            </a:endParaRPr>
          </a:p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FF6600"/>
                </a:solidFill>
                <a:latin typeface="Courier"/>
              </a:rPr>
              <a:t>	</a:t>
            </a:r>
            <a:r>
              <a:rPr lang="en-US" b="1" dirty="0" err="1">
                <a:solidFill>
                  <a:srgbClr val="FF6600"/>
                </a:solidFill>
                <a:latin typeface="Courier"/>
              </a:rPr>
              <a:t>def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"/>
              </a:rPr>
              <a:t>__</a:t>
            </a:r>
            <a:r>
              <a:rPr lang="en-US" b="1" dirty="0" err="1">
                <a:solidFill>
                  <a:srgbClr val="0000FF"/>
                </a:solidFill>
                <a:latin typeface="Courier"/>
              </a:rPr>
              <a:t>init</a:t>
            </a:r>
            <a:r>
              <a:rPr lang="en-US" b="1" dirty="0">
                <a:solidFill>
                  <a:srgbClr val="0000FF"/>
                </a:solidFill>
                <a:latin typeface="Courier"/>
              </a:rPr>
              <a:t>__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(self, n, d):</a:t>
            </a:r>
          </a:p>
          <a:p>
            <a:pPr marL="0" lvl="2"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b="1" dirty="0">
                <a:solidFill>
                  <a:srgbClr val="00B050"/>
                </a:solidFill>
                <a:latin typeface="Courier"/>
              </a:rPr>
              <a:t>"""n: numerator</a:t>
            </a:r>
          </a:p>
          <a:p>
            <a:pPr marL="0" lvl="2"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B050"/>
                </a:solidFill>
                <a:latin typeface="Courier"/>
              </a:rPr>
              <a:t>	d: denominator"""</a:t>
            </a:r>
          </a:p>
          <a:p>
            <a:pPr marL="0" lvl="2"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b="1" dirty="0" err="1">
                <a:solidFill>
                  <a:srgbClr val="000000"/>
                </a:solidFill>
                <a:latin typeface="Courier"/>
              </a:rPr>
              <a:t>self.numer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 = n</a:t>
            </a:r>
          </a:p>
          <a:p>
            <a:pPr marL="0" lvl="2"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b="1" dirty="0" err="1">
                <a:solidFill>
                  <a:srgbClr val="000000"/>
                </a:solidFill>
                <a:latin typeface="Courier"/>
              </a:rPr>
              <a:t>self.denom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 = d</a:t>
            </a:r>
            <a:endParaRPr lang="he-IL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1834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82000" cy="51054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ructors other then the primary? 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 a rational number with a denominator of 1 (e.g., 5/1 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5)</a:t>
            </a: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would like to enable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: 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ational(5)</a:t>
            </a:r>
            <a:endParaRPr lang="en-US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</p:txBody>
      </p:sp>
      <p:sp>
        <p:nvSpPr>
          <p:cNvPr id="399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5CAF79-2E58-4A0D-920B-3709A758769C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19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Additional instantiation option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A71AFDF4-6501-4330-BB22-3334404FEE51}"/>
              </a:ext>
            </a:extLst>
          </p:cNvPr>
          <p:cNvSpPr/>
          <p:nvPr/>
        </p:nvSpPr>
        <p:spPr>
          <a:xfrm>
            <a:off x="838200" y="3962400"/>
            <a:ext cx="7543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= Rational(5)</a:t>
            </a:r>
          </a:p>
          <a:p>
            <a:pPr algn="l" rtl="0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algn="l" rtl="0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&lt;pyshell#8&gt;", line 1, in &lt;module&gt;</a:t>
            </a:r>
          </a:p>
          <a:p>
            <a:pPr algn="l" rtl="0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x = Rational(5)</a:t>
            </a:r>
          </a:p>
          <a:p>
            <a:pPr algn="l" rtl="0"/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Error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__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() missing 1 required positional argument: 'd'</a:t>
            </a:r>
          </a:p>
        </p:txBody>
      </p:sp>
    </p:spTree>
    <p:extLst>
      <p:ext uri="{BB962C8B-B14F-4D97-AF65-F5344CB8AC3E}">
        <p14:creationId xmlns:p14="http://schemas.microsoft.com/office/powerpoint/2010/main" val="357406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546E8-ED40-4B8D-9CD9-A121AB95E189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2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400" b="1" dirty="0">
                <a:solidFill>
                  <a:srgbClr val="CC0000"/>
                </a:solidFill>
              </a:rPr>
              <a:t>Lecture 8 Highlights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533400" y="1066800"/>
            <a:ext cx="815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defTabSz="457200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Object Oriented Programming</a:t>
            </a:r>
          </a:p>
          <a:p>
            <a:pPr marL="0" lvl="1" algn="l" defTabSz="457200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nables representing real world entities by adding new data types – do this by defining new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lasse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lvl="1" algn="l" defTabSz="457200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ach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las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olds both data (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ttribute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and functions (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method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of the entity it represents.</a:t>
            </a:r>
          </a:p>
          <a:p>
            <a:pPr marL="0" lvl="1" algn="l" defTabSz="457200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lasse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re blueprints for creating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Objects.</a:t>
            </a:r>
          </a:p>
          <a:p>
            <a:pPr marL="0" lvl="1" algn="l" defTabSz="457200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nstantiation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s the process of creating new objects (memory allocation) from a certain class.  </a:t>
            </a:r>
          </a:p>
          <a:p>
            <a:pPr marL="0" lvl="2" algn="l" defTabSz="457200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xample: the string class is a predefined python class from which we create distinct string objects every time we create a string variable.</a:t>
            </a:r>
          </a:p>
          <a:p>
            <a:pPr algn="l" defTabSz="457200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MAGINE !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hat data types would YOU need in your future programs ? 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0" lvl="1" algn="l" defTabSz="457200" rtl="0">
              <a:spcBef>
                <a:spcPct val="20000"/>
              </a:spcBef>
              <a:buFont typeface="Arial" pitchFamily="34" charset="0"/>
              <a:buChar char="•"/>
            </a:pPr>
            <a:endParaRPr lang="en-US" sz="2400" b="1" dirty="0">
              <a:solidFill>
                <a:srgbClr val="0033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7802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>
            <a:extLst>
              <a:ext uri="{FF2B5EF4-FFF2-40B4-BE49-F238E27FC236}">
                <a16:creationId xmlns:a16="http://schemas.microsoft.com/office/drawing/2014/main" xmlns="" id="{1149A7C6-0553-49CB-BC6E-0848A40CECB4}"/>
              </a:ext>
            </a:extLst>
          </p:cNvPr>
          <p:cNvSpPr/>
          <p:nvPr/>
        </p:nvSpPr>
        <p:spPr bwMode="auto">
          <a:xfrm>
            <a:off x="533400" y="1524000"/>
            <a:ext cx="8172610" cy="27432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ts val="0"/>
              </a:spcBef>
            </a:pPr>
            <a:r>
              <a:rPr lang="en-US" sz="20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self, n, d=1):</a:t>
            </a:r>
          </a:p>
          <a:p>
            <a:pPr algn="l" rtl="0">
              <a:spcBef>
                <a:spcPts val="0"/>
              </a:spcBef>
            </a:pP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""n: numerator</a:t>
            </a:r>
          </a:p>
          <a:p>
            <a:pPr algn="l" rtl="0">
              <a:spcBef>
                <a:spcPts val="0"/>
              </a:spcBef>
            </a:pPr>
            <a:r>
              <a:rPr lang="en-US" sz="20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d: denominator"""</a:t>
            </a:r>
          </a:p>
          <a:p>
            <a:pPr algn="l" rtl="0">
              <a:spcBef>
                <a:spcPts val="0"/>
              </a:spcBef>
            </a:pP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n</a:t>
            </a:r>
          </a:p>
          <a:p>
            <a:pPr algn="l" rtl="0">
              <a:spcBef>
                <a:spcPts val="0"/>
              </a:spcBef>
            </a:pP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d</a:t>
            </a:r>
          </a:p>
          <a:p>
            <a:pPr algn="l" rtl="0">
              <a:spcBef>
                <a:spcPts val="0"/>
              </a:spcBef>
            </a:pPr>
            <a:endParaRPr lang="en-US" sz="20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>
              <a:spcBef>
                <a:spcPts val="0"/>
              </a:spcBef>
            </a:pPr>
            <a:r>
              <a:rPr lang="fr-F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fr-FR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 = Rational(5) </a:t>
            </a:r>
            <a:r>
              <a:rPr lang="fr-FR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== Rational(5,1)</a:t>
            </a:r>
          </a:p>
          <a:p>
            <a:pPr algn="l" rtl="0">
              <a:spcBef>
                <a:spcPts val="0"/>
              </a:spcBef>
            </a:pPr>
            <a:r>
              <a:rPr lang="fr-F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fr-FR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q = Rational(5,2)</a:t>
            </a:r>
            <a:endParaRPr lang="he-IL" sz="20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z="4000" b="1" kern="1200" dirty="0">
                <a:latin typeface="Arial" pitchFamily="34" charset="0"/>
                <a:ea typeface="+mn-ea"/>
                <a:cs typeface="Arial" pitchFamily="34" charset="0"/>
              </a:rPr>
              <a:t>Default Arguments to Constructor</a:t>
            </a:r>
            <a:endParaRPr lang="he-IL" sz="4000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BCEC2-7AFA-4D53-AB86-EE0295861F97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3952875" y="1541850"/>
            <a:ext cx="495300" cy="315525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b="1" dirty="0">
              <a:solidFill>
                <a:srgbClr val="FF8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830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A83D7E-A732-42D8-84AD-7111DED4DAAA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21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Checking Precondi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7254" y="1219200"/>
            <a:ext cx="8382000" cy="54102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800" b="1" dirty="0">
                <a:solidFill>
                  <a:srgbClr val="A52A2A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q = Rational(5,0)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800" b="1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q </a:t>
            </a:r>
            <a:br>
              <a:rPr lang="en-US" sz="2800" b="1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800" b="1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/0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can we make sure that the arguments are 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id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n the object is initialized?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1149A7C6-0553-49CB-BC6E-0848A40CECB4}"/>
              </a:ext>
            </a:extLst>
          </p:cNvPr>
          <p:cNvSpPr/>
          <p:nvPr/>
        </p:nvSpPr>
        <p:spPr bwMode="auto">
          <a:xfrm>
            <a:off x="354746" y="4164874"/>
            <a:ext cx="8586908" cy="22098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ts val="0"/>
              </a:spcBef>
            </a:pPr>
            <a:r>
              <a:rPr lang="en-US" b="1" dirty="0">
                <a:solidFill>
                  <a:srgbClr val="FF6600"/>
                </a:solidFill>
                <a:latin typeface="Courier"/>
              </a:rPr>
              <a:t>def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"/>
              </a:rPr>
              <a:t>__</a:t>
            </a:r>
            <a:r>
              <a:rPr lang="en-US" b="1" dirty="0" err="1">
                <a:solidFill>
                  <a:srgbClr val="0000FF"/>
                </a:solidFill>
                <a:latin typeface="Courier"/>
              </a:rPr>
              <a:t>init</a:t>
            </a:r>
            <a:r>
              <a:rPr lang="en-US" b="1" dirty="0">
                <a:solidFill>
                  <a:srgbClr val="0000FF"/>
                </a:solidFill>
                <a:latin typeface="Courier"/>
              </a:rPr>
              <a:t>__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(self, n, d=1):</a:t>
            </a:r>
          </a:p>
          <a:p>
            <a:pPr algn="l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b="1" dirty="0">
                <a:solidFill>
                  <a:srgbClr val="00B050"/>
                </a:solidFill>
                <a:latin typeface="Courier"/>
              </a:rPr>
              <a:t>"""n: numerator</a:t>
            </a:r>
          </a:p>
          <a:p>
            <a:pPr algn="l" rtl="0">
              <a:spcBef>
                <a:spcPts val="0"/>
              </a:spcBef>
            </a:pPr>
            <a:r>
              <a:rPr lang="en-US" b="1" dirty="0">
                <a:solidFill>
                  <a:srgbClr val="00B050"/>
                </a:solidFill>
                <a:latin typeface="Courier"/>
              </a:rPr>
              <a:t>	d: denominator"""</a:t>
            </a:r>
          </a:p>
          <a:p>
            <a:pPr algn="l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b="1" dirty="0">
                <a:solidFill>
                  <a:srgbClr val="FF6600"/>
                </a:solidFill>
                <a:latin typeface="Courier"/>
              </a:rPr>
              <a:t>if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 d == 0:</a:t>
            </a:r>
          </a:p>
          <a:p>
            <a:pPr algn="l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	</a:t>
            </a:r>
            <a:r>
              <a:rPr lang="en-US" b="1" dirty="0">
                <a:solidFill>
                  <a:srgbClr val="990099"/>
                </a:solidFill>
                <a:latin typeface="Courier"/>
              </a:rPr>
              <a:t>print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(</a:t>
            </a:r>
            <a:r>
              <a:rPr lang="en-US" b="1" dirty="0">
                <a:solidFill>
                  <a:srgbClr val="00B050"/>
                </a:solidFill>
                <a:latin typeface="Courier"/>
              </a:rPr>
              <a:t>"denominator is set to 1, cannot be zero"</a:t>
            </a:r>
            <a:r>
              <a:rPr lang="en-US" b="1" dirty="0">
                <a:latin typeface="Courier"/>
              </a:rPr>
              <a:t>)</a:t>
            </a:r>
          </a:p>
          <a:p>
            <a:pPr algn="l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	d = 1</a:t>
            </a:r>
          </a:p>
          <a:p>
            <a:pPr algn="l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b="1" dirty="0" err="1">
                <a:solidFill>
                  <a:srgbClr val="000000"/>
                </a:solidFill>
                <a:latin typeface="Courier"/>
              </a:rPr>
              <a:t>self.numer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 = n</a:t>
            </a:r>
          </a:p>
          <a:p>
            <a:pPr algn="l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b="1" dirty="0" err="1">
                <a:solidFill>
                  <a:srgbClr val="000000"/>
                </a:solidFill>
                <a:latin typeface="Courier"/>
              </a:rPr>
              <a:t>self.denom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 = d</a:t>
            </a:r>
            <a:endParaRPr lang="he-IL" sz="16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50053" y="1638240"/>
            <a:ext cx="449834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>
                <a:solidFill>
                  <a:srgbClr val="FFFFFF">
                    <a:lumMod val="65000"/>
                  </a:srgbClr>
                </a:solidFill>
              </a:rPr>
              <a:t>print support is not implemented yet…</a:t>
            </a:r>
            <a:endParaRPr lang="he-IL" sz="2000" dirty="0">
              <a:solidFill>
                <a:srgbClr val="FFFFFF">
                  <a:lumMod val="6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60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3006E7-1594-4CAA-8A65-C8850A6F5C76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22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Checking Preconditions</a:t>
            </a:r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905000"/>
            <a:ext cx="549592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הסבר ענן 4"/>
          <p:cNvSpPr/>
          <p:nvPr/>
        </p:nvSpPr>
        <p:spPr bwMode="auto">
          <a:xfrm>
            <a:off x="4648199" y="3505200"/>
            <a:ext cx="3876675" cy="2514600"/>
          </a:xfrm>
          <a:prstGeom prst="cloudCallout">
            <a:avLst>
              <a:gd name="adj1" fmla="val -117099"/>
              <a:gd name="adj2" fmla="val -72117"/>
            </a:avLst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>
                <a:solidFill>
                  <a:srgbClr val="FF6D6D"/>
                </a:solidFill>
              </a:rPr>
              <a:t>Changing the user’s data is a bad idea!</a:t>
            </a:r>
          </a:p>
          <a:p>
            <a:pPr algn="l" rtl="0">
              <a:spcBef>
                <a:spcPct val="50000"/>
              </a:spcBef>
            </a:pPr>
            <a:r>
              <a:rPr lang="en-US" dirty="0">
                <a:solidFill>
                  <a:srgbClr val="FF6D6D"/>
                </a:solidFill>
              </a:rPr>
              <a:t>Raising and exception is a better approach !</a:t>
            </a:r>
            <a:endParaRPr lang="he-IL" dirty="0">
              <a:solidFill>
                <a:srgbClr val="FF6D6D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0" y="2414587"/>
            <a:ext cx="409599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>
                <a:solidFill>
                  <a:srgbClr val="FFFFFF">
                    <a:lumMod val="65000"/>
                  </a:srgbClr>
                </a:solidFill>
              </a:rPr>
              <a:t>print support is not implemented yet…</a:t>
            </a:r>
            <a:endParaRPr lang="he-IL" dirty="0">
              <a:solidFill>
                <a:srgbClr val="FFFFFF">
                  <a:lumMod val="6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639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5538"/>
            <a:ext cx="8229600" cy="1295400"/>
          </a:xfrm>
        </p:spPr>
        <p:txBody>
          <a:bodyPr/>
          <a:lstStyle/>
          <a:p>
            <a:r>
              <a:rPr lang="en-US" sz="4000" b="1" kern="1200" dirty="0">
                <a:latin typeface="Arial" pitchFamily="34" charset="0"/>
                <a:ea typeface="+mn-ea"/>
                <a:cs typeface="Arial" pitchFamily="34" charset="0"/>
              </a:rPr>
              <a:t>Rational: Raising an exception in case of invalid input</a:t>
            </a:r>
            <a:endParaRPr lang="he-IL" sz="4000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BCEC2-7AFA-4D53-AB86-EE0295861F97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מלבן 2"/>
          <p:cNvSpPr/>
          <p:nvPr/>
        </p:nvSpPr>
        <p:spPr bwMode="auto">
          <a:xfrm>
            <a:off x="1676400" y="2938738"/>
            <a:ext cx="2971800" cy="228600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>
              <a:solidFill>
                <a:srgbClr val="000000"/>
              </a:solidFill>
            </a:endParaRPr>
          </a:p>
        </p:txBody>
      </p:sp>
      <p:sp>
        <p:nvSpPr>
          <p:cNvPr id="8" name="מלבן 7"/>
          <p:cNvSpPr/>
          <p:nvPr/>
        </p:nvSpPr>
        <p:spPr bwMode="auto">
          <a:xfrm>
            <a:off x="3429000" y="3205438"/>
            <a:ext cx="609600" cy="495300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>
              <a:solidFill>
                <a:srgbClr val="00000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42C808D2-4A1A-41BE-A005-3AEAD18940B6}"/>
              </a:ext>
            </a:extLst>
          </p:cNvPr>
          <p:cNvSpPr/>
          <p:nvPr/>
        </p:nvSpPr>
        <p:spPr bwMode="auto">
          <a:xfrm>
            <a:off x="381000" y="1752600"/>
            <a:ext cx="8534400" cy="22098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FF6600"/>
                </a:solidFill>
                <a:latin typeface="Courier"/>
              </a:rPr>
              <a:t>def</a:t>
            </a:r>
            <a:r>
              <a:rPr lang="en-US" sz="1600" b="1" dirty="0">
                <a:solidFill>
                  <a:srgbClr val="000000"/>
                </a:solidFill>
                <a:latin typeface="Courier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"/>
              </a:rPr>
              <a:t>__</a:t>
            </a:r>
            <a:r>
              <a:rPr lang="en-US" sz="1600" b="1" dirty="0" err="1">
                <a:solidFill>
                  <a:srgbClr val="0000FF"/>
                </a:solidFill>
                <a:latin typeface="Courier"/>
              </a:rPr>
              <a:t>init</a:t>
            </a:r>
            <a:r>
              <a:rPr lang="en-US" sz="1600" b="1" dirty="0">
                <a:solidFill>
                  <a:srgbClr val="0000FF"/>
                </a:solidFill>
                <a:latin typeface="Courier"/>
              </a:rPr>
              <a:t>__</a:t>
            </a:r>
            <a:r>
              <a:rPr lang="en-US" sz="1600" b="1" dirty="0">
                <a:solidFill>
                  <a:srgbClr val="000000"/>
                </a:solidFill>
                <a:latin typeface="Courier"/>
              </a:rPr>
              <a:t>(self, n, d=1):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sz="1600" b="1" dirty="0">
                <a:solidFill>
                  <a:srgbClr val="00B050"/>
                </a:solidFill>
                <a:latin typeface="Courier"/>
              </a:rPr>
              <a:t>"""n: numerator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00B050"/>
                </a:solidFill>
                <a:latin typeface="Courier"/>
              </a:rPr>
              <a:t>	d: denominator"""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sz="1600" b="1" dirty="0">
                <a:solidFill>
                  <a:srgbClr val="FF6600"/>
                </a:solidFill>
                <a:latin typeface="Courier"/>
              </a:rPr>
              <a:t>if</a:t>
            </a:r>
            <a:r>
              <a:rPr lang="en-US" sz="1600" b="1" dirty="0">
                <a:solidFill>
                  <a:srgbClr val="000000"/>
                </a:solidFill>
                <a:latin typeface="Courier"/>
              </a:rPr>
              <a:t> d == 0: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000000"/>
                </a:solidFill>
                <a:latin typeface="Courier"/>
              </a:rPr>
              <a:t>		</a:t>
            </a:r>
            <a:r>
              <a:rPr lang="en-US" sz="1600" b="1" dirty="0">
                <a:solidFill>
                  <a:srgbClr val="FF6600"/>
                </a:solidFill>
                <a:latin typeface="Courier"/>
              </a:rPr>
              <a:t>raise</a:t>
            </a:r>
            <a:r>
              <a:rPr lang="en-US" sz="1600" b="1" dirty="0">
                <a:solidFill>
                  <a:srgbClr val="000000"/>
                </a:solidFill>
                <a:latin typeface="Courier"/>
              </a:rPr>
              <a:t> </a:t>
            </a:r>
            <a:r>
              <a:rPr lang="en-US" sz="1600" b="1" dirty="0" err="1">
                <a:solidFill>
                  <a:srgbClr val="7030A0"/>
                </a:solidFill>
                <a:latin typeface="Courier"/>
              </a:rPr>
              <a:t>ZeroDivisionError</a:t>
            </a:r>
            <a:r>
              <a:rPr lang="en-US" sz="1600" b="1" dirty="0">
                <a:solidFill>
                  <a:srgbClr val="000000"/>
                </a:solidFill>
                <a:latin typeface="Courier"/>
              </a:rPr>
              <a:t>(</a:t>
            </a:r>
            <a:r>
              <a:rPr lang="en-US" sz="1600" b="1" dirty="0">
                <a:solidFill>
                  <a:srgbClr val="00B050"/>
                </a:solidFill>
                <a:latin typeface="Courier"/>
              </a:rPr>
              <a:t>"Denominator cannot be zero"</a:t>
            </a:r>
            <a:r>
              <a:rPr lang="en-US" sz="1600" b="1" dirty="0">
                <a:solidFill>
                  <a:srgbClr val="000000"/>
                </a:solidFill>
                <a:latin typeface="Courier"/>
              </a:rPr>
              <a:t>)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000000"/>
                </a:solidFill>
                <a:latin typeface="Courier"/>
              </a:rPr>
              <a:t>	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sz="1600" b="1" dirty="0" err="1">
                <a:solidFill>
                  <a:srgbClr val="000000"/>
                </a:solidFill>
                <a:latin typeface="Courier"/>
              </a:rPr>
              <a:t>self.numer</a:t>
            </a:r>
            <a:r>
              <a:rPr lang="en-US" sz="1600" b="1" dirty="0">
                <a:solidFill>
                  <a:srgbClr val="000000"/>
                </a:solidFill>
                <a:latin typeface="Courier"/>
              </a:rPr>
              <a:t> = n	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sz="1600" b="1" dirty="0" err="1">
                <a:solidFill>
                  <a:srgbClr val="000000"/>
                </a:solidFill>
                <a:latin typeface="Courier"/>
              </a:rPr>
              <a:t>self.denom</a:t>
            </a:r>
            <a:r>
              <a:rPr lang="en-US" sz="1600" b="1" dirty="0">
                <a:solidFill>
                  <a:srgbClr val="000000"/>
                </a:solidFill>
                <a:latin typeface="Courier"/>
              </a:rPr>
              <a:t> = d</a:t>
            </a:r>
            <a:endParaRPr lang="he-IL" sz="1400" dirty="0">
              <a:solidFill>
                <a:srgbClr val="00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BEB33C5-2569-4265-9442-2B81F1D4B787}"/>
              </a:ext>
            </a:extLst>
          </p:cNvPr>
          <p:cNvSpPr/>
          <p:nvPr/>
        </p:nvSpPr>
        <p:spPr>
          <a:xfrm>
            <a:off x="381000" y="4267200"/>
            <a:ext cx="8534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a=Rational(5,0)</a:t>
            </a:r>
          </a:p>
          <a:p>
            <a:pPr algn="l" rtl="0"/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algn="l" rtl="0"/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&lt;pyshell#19&gt;", line 1, in &lt;module&gt;</a:t>
            </a:r>
          </a:p>
          <a:p>
            <a:pPr algn="l" rtl="0"/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a=Rational(5,0)</a:t>
            </a:r>
          </a:p>
          <a:p>
            <a:pPr algn="l" rtl="0"/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C:\Users\Owner\Desktop\test_pyeng.py", line 9, in __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</a:p>
          <a:p>
            <a:pPr algn="l" rtl="0"/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aise 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eroDivisionError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Denominator cannot be zero")</a:t>
            </a:r>
          </a:p>
          <a:p>
            <a:pPr algn="l" rtl="0"/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eroDivisionError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Denominator cannot be zero</a:t>
            </a:r>
          </a:p>
        </p:txBody>
      </p:sp>
    </p:spTree>
    <p:extLst>
      <p:ext uri="{BB962C8B-B14F-4D97-AF65-F5344CB8AC3E}">
        <p14:creationId xmlns:p14="http://schemas.microsoft.com/office/powerpoint/2010/main" val="31361522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60D558-B89C-47E8-BC4F-81731DB9A422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24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Printing a Rational</a:t>
            </a:r>
          </a:p>
        </p:txBody>
      </p:sp>
      <p:sp>
        <p:nvSpPr>
          <p:cNvPr id="25606" name="TextBox 12"/>
          <p:cNvSpPr txBox="1">
            <a:spLocks noChangeArrowheads="1"/>
          </p:cNvSpPr>
          <p:nvPr/>
        </p:nvSpPr>
        <p:spPr bwMode="auto">
          <a:xfrm>
            <a:off x="609600" y="1439333"/>
            <a:ext cx="81534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q </a:t>
            </a: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=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Rational(2,3)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Courier" pitchFamily="49" charset="0"/>
              </a:rPr>
              <a:t>q.numer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/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2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Courier" pitchFamily="49" charset="0"/>
              </a:rPr>
              <a:t>q.denom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/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3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/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q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&lt;__</a:t>
            </a:r>
            <a:r>
              <a:rPr lang="en-US" sz="2000" b="1" dirty="0" err="1">
                <a:solidFill>
                  <a:srgbClr val="0000FF"/>
                </a:solidFill>
                <a:latin typeface="Courier" pitchFamily="49" charset="0"/>
              </a:rPr>
              <a:t>main__.Rational</a:t>
            </a: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 object at 0x00000272691B1BA8&gt;</a:t>
            </a:r>
            <a:r>
              <a:rPr lang="en-US" sz="2000" b="1" dirty="0">
                <a:solidFill>
                  <a:srgbClr val="0070C0"/>
                </a:solidFill>
                <a:latin typeface="Courier" pitchFamily="49" charset="0"/>
              </a:rPr>
              <a:t/>
            </a:r>
            <a:br>
              <a:rPr lang="en-US" sz="2000" b="1" dirty="0">
                <a:solidFill>
                  <a:srgbClr val="0070C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sz="2000" b="1" dirty="0">
                <a:solidFill>
                  <a:srgbClr val="7030A0"/>
                </a:solidFill>
                <a:latin typeface="Courier" pitchFamily="49" charset="0"/>
              </a:rPr>
              <a:t>print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(q)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&lt;__</a:t>
            </a:r>
            <a:r>
              <a:rPr lang="en-US" sz="2000" b="1" dirty="0" err="1">
                <a:solidFill>
                  <a:srgbClr val="0000FF"/>
                </a:solidFill>
                <a:latin typeface="Courier" pitchFamily="49" charset="0"/>
              </a:rPr>
              <a:t>main__.Rational</a:t>
            </a: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 object at 0x00000272691B1BA8&gt;</a:t>
            </a:r>
            <a:endParaRPr lang="he-IL" sz="2000" b="1" dirty="0">
              <a:solidFill>
                <a:srgbClr val="0000FF"/>
              </a:solidFill>
              <a:latin typeface="Courier" pitchFamily="49" charset="0"/>
            </a:endParaRPr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1" y="4878135"/>
            <a:ext cx="838200" cy="1417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03135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A59AB1-373F-45D3-A579-7676D6FB4B28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25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Implementing __</a:t>
            </a:r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repr</a:t>
            </a:r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__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743200"/>
            <a:ext cx="8839200" cy="33528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class Rational:</a:t>
            </a:r>
            <a:endParaRPr lang="en-US" sz="2400" b="1" dirty="0">
              <a:solidFill>
                <a:srgbClr val="FF8C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solidFill>
                  <a:schemeClr val="tx1"/>
                </a:solidFill>
              </a:rPr>
              <a:t>	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shell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381000" y="1219200"/>
            <a:ext cx="8382000" cy="1219200"/>
          </a:xfrm>
          <a:prstGeom prst="roundRect">
            <a:avLst/>
          </a:prstGeom>
          <a:noFill/>
          <a:ln w="38100" cap="flat" cmpd="sng" algn="ctr">
            <a:solidFill>
              <a:srgbClr val="C3F2F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</a:rPr>
              <a:t>__</a:t>
            </a:r>
            <a:r>
              <a:rPr lang="en-US" sz="2400" b="1" dirty="0" err="1">
                <a:solidFill>
                  <a:srgbClr val="0000FF"/>
                </a:solidFill>
              </a:rPr>
              <a:t>repr</a:t>
            </a:r>
            <a:r>
              <a:rPr lang="en-US" sz="2400" b="1" dirty="0">
                <a:solidFill>
                  <a:srgbClr val="0000FF"/>
                </a:solidFill>
              </a:rPr>
              <a:t>__</a:t>
            </a:r>
            <a:r>
              <a:rPr lang="en-US" sz="2400" b="1" dirty="0">
                <a:solidFill>
                  <a:srgbClr val="000000"/>
                </a:solidFill>
              </a:rPr>
              <a:t> method</a:t>
            </a:r>
            <a:r>
              <a:rPr lang="en-US" sz="2400" dirty="0">
                <a:solidFill>
                  <a:srgbClr val="000000"/>
                </a:solidFill>
              </a:rPr>
              <a:t>:</a:t>
            </a:r>
          </a:p>
          <a:p>
            <a:pPr algn="l" rtl="0">
              <a:spcBef>
                <a:spcPct val="50000"/>
              </a:spcBef>
            </a:pPr>
            <a:r>
              <a:rPr lang="en-US" sz="2400" dirty="0">
                <a:solidFill>
                  <a:srgbClr val="000000"/>
                </a:solidFill>
              </a:rPr>
              <a:t> 	returns the official </a:t>
            </a:r>
            <a:r>
              <a:rPr lang="en-US" sz="2400" b="1" dirty="0">
                <a:solidFill>
                  <a:srgbClr val="006600"/>
                </a:solidFill>
              </a:rPr>
              <a:t>string representation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of an objec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BF9F0312-477F-460A-B210-1CE149597A6B}"/>
              </a:ext>
            </a:extLst>
          </p:cNvPr>
          <p:cNvSpPr/>
          <p:nvPr/>
        </p:nvSpPr>
        <p:spPr>
          <a:xfrm>
            <a:off x="381000" y="3352800"/>
            <a:ext cx="8458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FF6600"/>
                </a:solidFill>
                <a:latin typeface="Courier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pr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):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2000" b="1" dirty="0">
                <a:solidFill>
                  <a:srgbClr val="FF6600"/>
                </a:solidFill>
                <a:latin typeface="Courier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+ </a:t>
            </a:r>
            <a:r>
              <a:rPr lang="en-US" sz="20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/’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24A549D-C428-4991-8F2B-6863DD6C09E5}"/>
              </a:ext>
            </a:extLst>
          </p:cNvPr>
          <p:cNvSpPr/>
          <p:nvPr/>
        </p:nvSpPr>
        <p:spPr>
          <a:xfrm>
            <a:off x="428625" y="4931509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 = Rational(2,3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/3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q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/3</a:t>
            </a:r>
          </a:p>
        </p:txBody>
      </p:sp>
    </p:spTree>
    <p:extLst>
      <p:ext uri="{BB962C8B-B14F-4D97-AF65-F5344CB8AC3E}">
        <p14:creationId xmlns:p14="http://schemas.microsoft.com/office/powerpoint/2010/main" val="27417777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29D493-1997-4967-900E-C8ACF95D9977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26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Implementing __</a:t>
            </a:r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str</a:t>
            </a:r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__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43050"/>
            <a:ext cx="8534400" cy="2438400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  <a:r>
              <a:rPr lang="en-US" sz="2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  <a:r>
              <a:rPr lang="en-US" sz="28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 returns a 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able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 representation of an object</a:t>
            </a:r>
          </a:p>
          <a:p>
            <a:pPr eaLnBrk="1" hangingPunct="1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efault implementation of 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  <a:r>
              <a:rPr lang="en-US" sz="2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  <a:r>
              <a:rPr lang="en-US" sz="28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urns the return value of 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  <a:r>
              <a:rPr lang="en-US" sz="2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  <a:r>
              <a:rPr lang="en-US" sz="28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Read here about the difference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ween 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  <a:r>
              <a:rPr lang="en-US" sz="2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  <a:r>
              <a:rPr lang="en-US" sz="2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</a:p>
        </p:txBody>
      </p:sp>
    </p:spTree>
    <p:extLst>
      <p:ext uri="{BB962C8B-B14F-4D97-AF65-F5344CB8AC3E}">
        <p14:creationId xmlns:p14="http://schemas.microsoft.com/office/powerpoint/2010/main" val="3821617408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 txBox="1">
            <a:spLocks noGrp="1"/>
          </p:cNvSpPr>
          <p:nvPr/>
        </p:nvSpPr>
        <p:spPr bwMode="auto">
          <a:xfrm>
            <a:off x="6553200" y="64008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4641A483-26B7-41F8-8ECD-B74D2A63C039}" type="slidenum">
              <a:rPr lang="he-IL" sz="1400">
                <a:solidFill>
                  <a:srgbClr val="000000"/>
                </a:solidFill>
              </a:rPr>
              <a:pPr rtl="0"/>
              <a:t>27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6858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Defining Operator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143000"/>
            <a:ext cx="8382000" cy="1905000"/>
          </a:xfrm>
          <a:noFill/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y not use natural arithmetic operators?</a:t>
            </a:r>
            <a:endParaRPr lang="en-US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rator precedence will be kept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operations are method calls</a:t>
            </a: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</p:txBody>
      </p:sp>
      <p:pic>
        <p:nvPicPr>
          <p:cNvPr id="3072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3035300"/>
            <a:ext cx="7924800" cy="3365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609600" y="6324600"/>
            <a:ext cx="609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From the book Programming in Scala</a:t>
            </a:r>
          </a:p>
        </p:txBody>
      </p:sp>
    </p:spTree>
    <p:extLst>
      <p:ext uri="{BB962C8B-B14F-4D97-AF65-F5344CB8AC3E}">
        <p14:creationId xmlns:p14="http://schemas.microsoft.com/office/powerpoint/2010/main" val="114960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/>
      <p:bldP spid="307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E86D8F-EF39-42C8-B28B-05ACFD12F925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28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Operator Overloading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305800" cy="2514600"/>
          </a:xfrm>
          <a:noFill/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defining some </a:t>
            </a:r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al methods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you can specify the behavior of operators on user defined types</a:t>
            </a:r>
          </a:p>
          <a:p>
            <a:pPr marL="0" indent="0" eaLnBrk="1" hangingPunct="1">
              <a:buNone/>
            </a:pP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, -, *, /, &lt;, &gt;, ==, …</a:t>
            </a:r>
          </a:p>
        </p:txBody>
      </p:sp>
    </p:spTree>
    <p:extLst>
      <p:ext uri="{BB962C8B-B14F-4D97-AF65-F5344CB8AC3E}">
        <p14:creationId xmlns:p14="http://schemas.microsoft.com/office/powerpoint/2010/main" val="3202232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73A7A2-873E-4F03-8BEF-E9ED87678065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29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Adding Rational Number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E9DAF10-E7A9-418C-81AD-38B11A82ABEA}"/>
              </a:ext>
            </a:extLst>
          </p:cNvPr>
          <p:cNvSpPr/>
          <p:nvPr/>
        </p:nvSpPr>
        <p:spPr>
          <a:xfrm>
            <a:off x="762000" y="2274838"/>
            <a:ext cx="7620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= Rational(2,3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 = Rational(1,2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+q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algn="l" rtl="0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&lt;pyshell#36&gt;", line 1, in &lt;module&gt;</a:t>
            </a:r>
          </a:p>
          <a:p>
            <a:pPr algn="l" rtl="0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+q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Error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unsupported operand type(s) for +: 'Rational' and 'Rational'</a:t>
            </a:r>
          </a:p>
        </p:txBody>
      </p:sp>
    </p:spTree>
    <p:extLst>
      <p:ext uri="{BB962C8B-B14F-4D97-AF65-F5344CB8AC3E}">
        <p14:creationId xmlns:p14="http://schemas.microsoft.com/office/powerpoint/2010/main" val="42060911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52013887-9AB6-4CB8-8D80-C2AE22D9BB2C}" type="slidenum">
              <a:rPr lang="he-IL" altLang="he-IL" smtClean="0">
                <a:solidFill>
                  <a:srgbClr val="000000"/>
                </a:solidFill>
              </a:rPr>
              <a:pPr eaLnBrk="1" hangingPunct="1"/>
              <a:t>3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he-IL" b="1" kern="1200" dirty="0">
                <a:latin typeface="Arial" pitchFamily="34" charset="0"/>
                <a:ea typeface="+mn-ea"/>
                <a:cs typeface="Arial" pitchFamily="34" charset="0"/>
              </a:rPr>
              <a:t>Representing a Point in OOP</a:t>
            </a:r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077200" cy="2895600"/>
          </a:xfrm>
        </p:spPr>
        <p:txBody>
          <a:bodyPr/>
          <a:lstStyle/>
          <a:p>
            <a:pPr eaLnBrk="1" hangingPunct="1"/>
            <a:r>
              <a:rPr lang="en-US" altLang="he-IL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ttributes (Fields/Variables/Properties):</a:t>
            </a:r>
          </a:p>
          <a:p>
            <a:pPr lvl="1" eaLnBrk="1" hangingPunct="1"/>
            <a:r>
              <a:rPr lang="en-US" altLang="he-IL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pPr lvl="1" eaLnBrk="1" hangingPunct="1"/>
            <a:r>
              <a:rPr lang="en-US" altLang="he-IL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  <a:p>
            <a:pPr eaLnBrk="1" hangingPunct="1"/>
            <a:r>
              <a:rPr lang="en-US" altLang="he-IL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ethods (Functions):</a:t>
            </a:r>
          </a:p>
          <a:p>
            <a:pPr lvl="1" eaLnBrk="1" hangingPunct="1"/>
            <a:r>
              <a:rPr lang="en-US" altLang="he-IL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structor</a:t>
            </a:r>
          </a:p>
          <a:p>
            <a:pPr lvl="1" eaLnBrk="1" hangingPunct="1"/>
            <a:r>
              <a:rPr lang="en-US" altLang="he-IL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stance</a:t>
            </a:r>
          </a:p>
          <a:p>
            <a:pPr lvl="1" eaLnBrk="1" hangingPunct="1"/>
            <a:r>
              <a:rPr lang="en-US" altLang="he-IL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int_point</a:t>
            </a:r>
            <a:endParaRPr lang="en-US" altLang="he-IL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4" descr="250pxcartesiancoordinatew3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324100"/>
            <a:ext cx="2819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89111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Arithmetic operators Overloading</a:t>
            </a:r>
            <a:endParaRPr lang="he-IL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25728525"/>
              </p:ext>
            </p:extLst>
          </p:nvPr>
        </p:nvGraphicFramePr>
        <p:xfrm>
          <a:off x="1304441" y="3048000"/>
          <a:ext cx="7391400" cy="3200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7627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2863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sz="2400" dirty="0"/>
                        <a:t>Method</a:t>
                      </a:r>
                      <a:endParaRPr lang="he-IL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400" dirty="0"/>
                        <a:t>Operator</a:t>
                      </a:r>
                      <a:endParaRPr lang="he-IL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add__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400" b="1" dirty="0" err="1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2400" b="1" dirty="0" err="1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p+q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400" b="1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neg</a:t>
                      </a:r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self)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-p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sub__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400" b="1" dirty="0" err="1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p-q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400" b="1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mul</a:t>
                      </a:r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400" b="1" dirty="0" err="1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p*q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8440"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 smtClean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400" b="1" dirty="0" err="1" smtClean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truediv</a:t>
                      </a:r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400" b="1" dirty="0" err="1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p/q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8440"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 smtClean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400" b="1" dirty="0" err="1" smtClean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floordiv</a:t>
                      </a:r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400" b="1" dirty="0" err="1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p</a:t>
                      </a:r>
                      <a:r>
                        <a:rPr lang="en-US" sz="2400" b="1" dirty="0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//q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17747275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BCEC2-7AFA-4D53-AB86-EE0295861F97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C671EBA8-88C4-4E54-AFE3-D8557A557160}"/>
              </a:ext>
            </a:extLst>
          </p:cNvPr>
          <p:cNvSpPr/>
          <p:nvPr/>
        </p:nvSpPr>
        <p:spPr>
          <a:xfrm>
            <a:off x="1295400" y="20353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= Rational(2,3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 = Rational(1,2)</a:t>
            </a:r>
          </a:p>
        </p:txBody>
      </p:sp>
    </p:spTree>
    <p:extLst>
      <p:ext uri="{BB962C8B-B14F-4D97-AF65-F5344CB8AC3E}">
        <p14:creationId xmlns:p14="http://schemas.microsoft.com/office/powerpoint/2010/main" val="2214383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28AD26-4C4C-4945-9204-4CB5DC819880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31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Define __add__ Method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08562"/>
              </p:ext>
            </p:extLst>
          </p:nvPr>
        </p:nvGraphicFramePr>
        <p:xfrm>
          <a:off x="3124200" y="1394152"/>
          <a:ext cx="2590800" cy="92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94152"/>
                        <a:ext cx="2590800" cy="924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32F5DD2-18DD-4588-83EE-334FC1F6FF33}"/>
              </a:ext>
            </a:extLst>
          </p:cNvPr>
          <p:cNvSpPr/>
          <p:nvPr/>
        </p:nvSpPr>
        <p:spPr>
          <a:xfrm>
            <a:off x="533400" y="2925901"/>
            <a:ext cx="79248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add__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 \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\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pt-BR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 = Rational(1,2)</a:t>
            </a:r>
          </a:p>
          <a:p>
            <a:pPr algn="l" rtl="0"/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pt-BR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 = Rational(2,3)</a:t>
            </a:r>
          </a:p>
          <a:p>
            <a:pPr algn="l" rtl="0"/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pt-BR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+r</a:t>
            </a:r>
          </a:p>
          <a:p>
            <a:pPr algn="l" rtl="0"/>
            <a:r>
              <a:rPr lang="pt-BR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7/6</a:t>
            </a:r>
            <a:endParaRPr lang="en-US" sz="2000" b="1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0075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440120-6390-4481-9637-53CA5FBB2D53}" type="slidenum">
              <a:rPr lang="he-IL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Other Arithmetic Operations Implementat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7D181097-606C-49B0-8FED-C4D12EAFDADC}"/>
              </a:ext>
            </a:extLst>
          </p:cNvPr>
          <p:cNvSpPr/>
          <p:nvPr/>
        </p:nvSpPr>
        <p:spPr>
          <a:xfrm>
            <a:off x="457200" y="1905000"/>
            <a:ext cx="82296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neg__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):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-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sub__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elf + (-other)</a:t>
            </a:r>
          </a:p>
          <a:p>
            <a:pPr algn="l" rtl="0"/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\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		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uediv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\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		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### this implements /</a:t>
            </a:r>
          </a:p>
          <a:p>
            <a:pPr algn="l" rtl="0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### for // use __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loordiv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Other Arithmetic Operations</a:t>
            </a:r>
          </a:p>
        </p:txBody>
      </p:sp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8B8F22-5B88-4D70-96E8-A043D32BFBA0}" type="slidenum">
              <a:rPr lang="he-IL" smtClean="0">
                <a:latin typeface="Arial" pitchFamily="34" charset="0"/>
                <a:cs typeface="Arial" pitchFamily="34" charset="0"/>
              </a:rPr>
              <a:pPr/>
              <a:t>33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4038600" y="4876800"/>
            <a:ext cx="2590800" cy="685800"/>
          </a:xfrm>
          <a:prstGeom prst="roundRect">
            <a:avLst/>
          </a:prstGeom>
          <a:noFill/>
          <a:ln w="254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1" anchor="t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sz="2400" dirty="0"/>
              <a:t>What about p+2?</a:t>
            </a:r>
            <a:endParaRPr lang="he-IL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D85EE622-63FA-4ED6-AEBE-EAE6822148B1}"/>
              </a:ext>
            </a:extLst>
          </p:cNvPr>
          <p:cNvSpPr/>
          <p:nvPr/>
        </p:nvSpPr>
        <p:spPr>
          <a:xfrm>
            <a:off x="914400" y="1828800"/>
            <a:ext cx="45720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 = Rational(1,2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= Rational(2,3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-q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/2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-p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/6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*p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/6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/p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/4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*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q+p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7/12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*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+q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FB67BC-218B-403B-B23A-FC846835B01A}" type="slidenum">
              <a:rPr lang="he-IL" smtClean="0">
                <a:latin typeface="Arial" pitchFamily="34" charset="0"/>
                <a:cs typeface="Arial" pitchFamily="34" charset="0"/>
              </a:rPr>
              <a:pPr/>
              <a:t>34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Mixed </a:t>
            </a:r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Arithmetics</a:t>
            </a:r>
            <a:endParaRPr lang="en-US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458200" cy="1524000"/>
          </a:xfrm>
          <a:noFill/>
        </p:spPr>
        <p:txBody>
          <a:bodyPr/>
          <a:lstStyle/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w we can add and multiply rational numbers!</a:t>
            </a:r>
          </a:p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What about mixed arithmetic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ational+in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or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+Rational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2724196C-6489-424E-959D-7CE170419703}"/>
              </a:ext>
            </a:extLst>
          </p:cNvPr>
          <p:cNvSpPr/>
          <p:nvPr/>
        </p:nvSpPr>
        <p:spPr>
          <a:xfrm>
            <a:off x="304800" y="2743200"/>
            <a:ext cx="85344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 = Rational(2,3)</a:t>
            </a:r>
          </a:p>
          <a:p>
            <a:pPr algn="l" rtl="0"/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+ 2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&lt;pyshell#71&gt;", line 1, in &lt;module&gt;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 + 2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C:\Users\Owner\Desktop\test_pyeng.py", line 20, in __add__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eturn Rational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+ \</a:t>
            </a:r>
          </a:p>
          <a:p>
            <a:pPr algn="l" rtl="0"/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ttributeErro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'int' object has no attribute '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nom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</a:p>
          <a:p>
            <a:pPr algn="l" rtl="0"/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2 + p</a:t>
            </a:r>
          </a:p>
          <a:p>
            <a:pPr algn="l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    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&lt;pyshell#72&gt;", line 1, in &lt;module&gt;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2 + p</a:t>
            </a:r>
          </a:p>
          <a:p>
            <a:pPr algn="l" rtl="0"/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Erro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unsupported operand type(s) for +: 'int' and 'Rational'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FB67BC-218B-403B-B23A-FC846835B01A}" type="slidenum">
              <a:rPr lang="he-IL" smtClean="0">
                <a:latin typeface="Arial" pitchFamily="34" charset="0"/>
                <a:cs typeface="Arial" pitchFamily="34" charset="0"/>
              </a:rPr>
              <a:pPr/>
              <a:t>3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Mixed </a:t>
            </a:r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Arithmetics</a:t>
            </a:r>
            <a:endParaRPr lang="en-US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458200" cy="4572000"/>
          </a:xfrm>
          <a:noFill/>
        </p:spPr>
        <p:txBody>
          <a:bodyPr/>
          <a:lstStyle/>
          <a:p>
            <a:pPr eaLnBrk="1" hangingPunct="1">
              <a:buNone/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Let’s try 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ational + </a:t>
            </a:r>
            <a:r>
              <a:rPr lang="en-US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first: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first attempt:</a:t>
            </a:r>
          </a:p>
          <a:p>
            <a:pPr lvl="1" eaLnBrk="1" hangingPunct="1">
              <a:buNone/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ational + int =&gt; Rational + Rational(int)</a:t>
            </a:r>
          </a:p>
          <a:p>
            <a:pPr lvl="1" eaLnBrk="1" hangingPunct="1">
              <a:buNone/>
            </a:pPr>
            <a:r>
              <a:rPr lang="en-US" sz="2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Wingdings" pitchFamily="2" charset="2"/>
              </a:rPr>
              <a:t>&gt;&gt;&gt;</a:t>
            </a:r>
            <a:r>
              <a:rPr lang="en-US" sz="2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Wingdings" pitchFamily="2" charset="2"/>
              </a:rPr>
              <a:t> p = Rational(2,3)</a:t>
            </a:r>
          </a:p>
          <a:p>
            <a:pPr lvl="1" eaLnBrk="1" hangingPunct="1">
              <a:buNone/>
            </a:pPr>
            <a:r>
              <a:rPr lang="en-US" sz="2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Wingdings" pitchFamily="2" charset="2"/>
              </a:rPr>
              <a:t>&gt;&gt;&gt;</a:t>
            </a:r>
            <a:r>
              <a:rPr lang="en-US" sz="2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Wingdings" pitchFamily="2" charset="2"/>
              </a:rPr>
              <a:t> p + Rational(2)</a:t>
            </a:r>
          </a:p>
          <a:p>
            <a:pPr lvl="1" eaLnBrk="1" hangingPunct="1">
              <a:buNone/>
            </a:pPr>
            <a:r>
              <a:rPr lang="en-US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Wingdings" pitchFamily="2" charset="2"/>
              </a:rPr>
              <a:t>8/3</a:t>
            </a:r>
          </a:p>
          <a:p>
            <a:pPr eaLnBrk="1" hangingPunct="1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Works, but not elegant or comfortable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, so…</a:t>
            </a:r>
          </a:p>
          <a:p>
            <a:pPr lvl="1" eaLnBrk="1" hangingPunct="1"/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Add new methods for mixed addition and multiplication</a:t>
            </a:r>
          </a:p>
          <a:p>
            <a:pPr lvl="1" eaLnBrk="1" hangingPunct="1"/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Will work thanks to polymorphism</a:t>
            </a:r>
          </a:p>
        </p:txBody>
      </p:sp>
    </p:spTree>
    <p:extLst>
      <p:ext uri="{BB962C8B-B14F-4D97-AF65-F5344CB8AC3E}">
        <p14:creationId xmlns:p14="http://schemas.microsoft.com/office/powerpoint/2010/main" val="3790525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FB67BC-218B-403B-B23A-FC846835B01A}" type="slidenum">
              <a:rPr lang="he-IL" smtClean="0">
                <a:latin typeface="Arial" pitchFamily="34" charset="0"/>
                <a:cs typeface="Arial" pitchFamily="34" charset="0"/>
              </a:rPr>
              <a:pPr/>
              <a:t>3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Mixed </a:t>
            </a:r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Arithmetics</a:t>
            </a:r>
            <a:endParaRPr lang="en-US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066800"/>
            <a:ext cx="8458200" cy="5638800"/>
          </a:xfrm>
          <a:noFill/>
        </p:spPr>
        <p:txBody>
          <a:bodyPr/>
          <a:lstStyle/>
          <a:p>
            <a:pPr marL="0" eaLnBrk="1" hangingPunct="1">
              <a:buNone/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uition: converting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to Rational is a good idea, we just need to figure out where to perform the conversion.</a:t>
            </a:r>
          </a:p>
          <a:p>
            <a:pPr marL="0" eaLnBrk="1" hangingPunct="1">
              <a:buNone/>
            </a:pP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 marL="0" eaLnBrk="1" hangingPunct="1">
              <a:buNone/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side the  __add__ method!</a:t>
            </a:r>
          </a:p>
        </p:txBody>
      </p:sp>
      <p:sp>
        <p:nvSpPr>
          <p:cNvPr id="15" name="Oval 14"/>
          <p:cNvSpPr/>
          <p:nvPr/>
        </p:nvSpPr>
        <p:spPr bwMode="auto">
          <a:xfrm>
            <a:off x="5073919" y="5592305"/>
            <a:ext cx="2667000" cy="838200"/>
          </a:xfrm>
          <a:prstGeom prst="ellipse">
            <a:avLst/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sz="2000" dirty="0"/>
              <a:t>Will this work?</a:t>
            </a:r>
            <a:endParaRPr lang="he-IL" sz="2000" dirty="0"/>
          </a:p>
        </p:txBody>
      </p:sp>
      <p:sp>
        <p:nvSpPr>
          <p:cNvPr id="16" name="Rectangle 15"/>
          <p:cNvSpPr/>
          <p:nvPr/>
        </p:nvSpPr>
        <p:spPr bwMode="auto">
          <a:xfrm>
            <a:off x="457200" y="3810000"/>
            <a:ext cx="7467600" cy="14478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3898E8B2-3DBE-4423-9280-FF189EA2E79D}"/>
              </a:ext>
            </a:extLst>
          </p:cNvPr>
          <p:cNvSpPr/>
          <p:nvPr/>
        </p:nvSpPr>
        <p:spPr>
          <a:xfrm>
            <a:off x="457200" y="3810000"/>
            <a:ext cx="7467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add__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other = Rational(other)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+ \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		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\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		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90525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E049A4D-1779-492A-9956-1B3E3DF92CD4}"/>
              </a:ext>
            </a:extLst>
          </p:cNvPr>
          <p:cNvSpPr/>
          <p:nvPr/>
        </p:nvSpPr>
        <p:spPr>
          <a:xfrm>
            <a:off x="381000" y="914400"/>
            <a:ext cx="8305800" cy="335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= Rational(2,3)</a:t>
            </a:r>
          </a:p>
          <a:p>
            <a:pPr algn="l" rtl="0"/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+ 2</a:t>
            </a:r>
          </a:p>
          <a:p>
            <a:pPr algn="l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8/3</a:t>
            </a:r>
          </a:p>
          <a:p>
            <a:pPr algn="l" rtl="0"/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+ p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&lt;pyshell#79&gt;", line 1, in &lt;module&gt;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 + p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C:\Users\Owner\Desktop\test_pyeng.py", line 22, in __add__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\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C:\Users\Owner\Desktop\test_pyeng.py", line 32, in __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eturn Rational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\</a:t>
            </a:r>
          </a:p>
          <a:p>
            <a:pPr algn="l" rtl="0"/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ttributeError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'int' object has no attribute '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er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</a:p>
        </p:txBody>
      </p:sp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FB67BC-218B-403B-B23A-FC846835B01A}" type="slidenum">
              <a:rPr lang="he-IL" smtClean="0">
                <a:latin typeface="Arial" pitchFamily="34" charset="0"/>
                <a:cs typeface="Arial" pitchFamily="34" charset="0"/>
              </a:rPr>
              <a:pPr/>
              <a:t>37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Mixed </a:t>
            </a:r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Arithmetics</a:t>
            </a:r>
            <a:endParaRPr lang="en-US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43400" y="897792"/>
            <a:ext cx="1047111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0400" y="1812192"/>
            <a:ext cx="978477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ounded Rectangle 9"/>
          <p:cNvSpPr/>
          <p:nvPr/>
        </p:nvSpPr>
        <p:spPr bwMode="auto">
          <a:xfrm>
            <a:off x="609600" y="4495800"/>
            <a:ext cx="8305800" cy="2286000"/>
          </a:xfrm>
          <a:prstGeom prst="roundRect">
            <a:avLst/>
          </a:prstGeom>
          <a:noFill/>
          <a:ln w="254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ts val="0"/>
              </a:spcBef>
            </a:pPr>
            <a:r>
              <a:rPr lang="en-US" sz="2000" dirty="0"/>
              <a:t>What happened?</a:t>
            </a:r>
          </a:p>
          <a:p>
            <a:pPr algn="l" rtl="0">
              <a:spcBef>
                <a:spcPts val="0"/>
              </a:spcBef>
            </a:pPr>
            <a:r>
              <a:rPr lang="en-US" sz="2000" dirty="0"/>
              <a:t>Inside __add__ we convert </a:t>
            </a:r>
            <a:r>
              <a:rPr lang="en-US" sz="2000" i="1" dirty="0"/>
              <a:t>other</a:t>
            </a:r>
            <a:r>
              <a:rPr lang="en-US" sz="2000" dirty="0"/>
              <a:t> to Rational – but </a:t>
            </a:r>
            <a:r>
              <a:rPr lang="en-US" sz="2000" i="1" dirty="0"/>
              <a:t>other</a:t>
            </a:r>
            <a:r>
              <a:rPr lang="en-US" sz="2000" dirty="0"/>
              <a:t> is already a Rational. Invoking Rational constructor with a Rational argument generates an unexpected object:</a:t>
            </a:r>
          </a:p>
          <a:p>
            <a:pPr algn="l" rtl="0">
              <a:spcBef>
                <a:spcPts val="0"/>
              </a:spcBef>
            </a:pPr>
            <a:endParaRPr lang="en-US" sz="1200" dirty="0"/>
          </a:p>
          <a:p>
            <a:pPr algn="l" rtl="0">
              <a:spcBef>
                <a:spcPts val="0"/>
              </a:spcBef>
            </a:pPr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p)</a:t>
            </a:r>
          </a:p>
          <a:p>
            <a:pPr algn="l" rtl="0">
              <a:spcBef>
                <a:spcPts val="0"/>
              </a:spcBef>
            </a:pP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/3/1</a:t>
            </a:r>
          </a:p>
        </p:txBody>
      </p:sp>
      <p:sp>
        <p:nvSpPr>
          <p:cNvPr id="14" name="Flowchart: Alternate Process 13"/>
          <p:cNvSpPr/>
          <p:nvPr/>
        </p:nvSpPr>
        <p:spPr bwMode="auto">
          <a:xfrm>
            <a:off x="4762500" y="5676900"/>
            <a:ext cx="2971800" cy="914400"/>
          </a:xfrm>
          <a:prstGeom prst="flowChartAlternateProcess">
            <a:avLst/>
          </a:prstGeom>
          <a:gradFill>
            <a:gsLst>
              <a:gs pos="31000">
                <a:schemeClr val="bg1">
                  <a:alpha val="52000"/>
                </a:schemeClr>
              </a:gs>
              <a:gs pos="73000">
                <a:srgbClr val="C3F2FD"/>
              </a:gs>
            </a:gsLst>
            <a:path path="circle">
              <a:fillToRect l="50000" t="50000" r="50000" b="50000"/>
            </a:path>
          </a:gradFill>
          <a:ln w="190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sz="2000" dirty="0"/>
              <a:t>Solution: convert only for </a:t>
            </a:r>
            <a:r>
              <a:rPr lang="en-US" sz="2000" i="1" dirty="0"/>
              <a:t>other</a:t>
            </a:r>
            <a:r>
              <a:rPr lang="en-US" sz="2000" dirty="0"/>
              <a:t> of type </a:t>
            </a:r>
            <a:r>
              <a:rPr lang="en-US" sz="2000" dirty="0" err="1"/>
              <a:t>int</a:t>
            </a:r>
            <a:r>
              <a:rPr lang="en-US" sz="2000" dirty="0"/>
              <a:t>!</a:t>
            </a:r>
            <a:endParaRPr lang="he-IL" sz="2000" dirty="0"/>
          </a:p>
        </p:txBody>
      </p:sp>
    </p:spTree>
    <p:extLst>
      <p:ext uri="{BB962C8B-B14F-4D97-AF65-F5344CB8AC3E}">
        <p14:creationId xmlns:p14="http://schemas.microsoft.com/office/powerpoint/2010/main" val="3790525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53901F34-ABDF-4DCF-BBFF-5A20873634F2}"/>
              </a:ext>
            </a:extLst>
          </p:cNvPr>
          <p:cNvSpPr/>
          <p:nvPr/>
        </p:nvSpPr>
        <p:spPr>
          <a:xfrm>
            <a:off x="457200" y="3962400"/>
            <a:ext cx="7848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add__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sinstance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other, </a:t>
            </a:r>
            <a:r>
              <a:rPr lang="en-US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other = Rational(other)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 \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	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\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	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49154" name="Slide Number Placeholder 5"/>
          <p:cNvSpPr txBox="1">
            <a:spLocks noGrp="1"/>
          </p:cNvSpPr>
          <p:nvPr/>
        </p:nvSpPr>
        <p:spPr bwMode="auto">
          <a:xfrm>
            <a:off x="6553200" y="64008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FC80F97A-7D08-45BB-8210-EDC8C03CAE85}" type="slidenum">
              <a:rPr lang="he-IL" sz="1400"/>
              <a:pPr rtl="0"/>
              <a:t>38</a:t>
            </a:fld>
            <a:endParaRPr lang="en-US" sz="140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Revised __add__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152400" y="1143000"/>
            <a:ext cx="8763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>
              <a:spcBef>
                <a:spcPct val="20000"/>
              </a:spcBef>
              <a:buFontTx/>
              <a:buChar char="•"/>
            </a:pPr>
            <a:r>
              <a:rPr lang="en-US" sz="2800" dirty="0"/>
              <a:t>The built-in function </a:t>
            </a:r>
            <a:r>
              <a:rPr lang="en-US" sz="2800" b="1" dirty="0" err="1">
                <a:solidFill>
                  <a:srgbClr val="990099"/>
                </a:solidFill>
                <a:latin typeface="Courier" pitchFamily="49" charset="0"/>
                <a:cs typeface="Times New Roman" pitchFamily="18" charset="0"/>
              </a:rPr>
              <a:t>isinstance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/>
              <a:t>takes a value and a class object, and returns True if the value is an instance of the class (False otherwise)</a:t>
            </a:r>
          </a:p>
          <a:p>
            <a:pPr marL="342900" indent="-342900" algn="l" rtl="0">
              <a:spcBef>
                <a:spcPct val="20000"/>
              </a:spcBef>
              <a:buFontTx/>
              <a:buChar char="•"/>
            </a:pPr>
            <a:r>
              <a:rPr lang="en-US" sz="2800" b="1" dirty="0">
                <a:sym typeface="Wingdings" pitchFamily="2" charset="2"/>
              </a:rPr>
              <a:t>We should only convert </a:t>
            </a:r>
            <a:r>
              <a:rPr lang="en-US" sz="2800" b="1" i="1" dirty="0">
                <a:sym typeface="Wingdings" pitchFamily="2" charset="2"/>
              </a:rPr>
              <a:t>other</a:t>
            </a:r>
            <a:r>
              <a:rPr lang="en-US" sz="2800" b="1" dirty="0">
                <a:sym typeface="Wingdings" pitchFamily="2" charset="2"/>
              </a:rPr>
              <a:t> to Rational if it is of type int!</a:t>
            </a:r>
            <a:endParaRPr lang="en-US" sz="2800" dirty="0">
              <a:sym typeface="Wingdings" pitchFamily="2" charset="2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57200" y="3962400"/>
            <a:ext cx="7848600" cy="1938992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51AE61-0BAE-439E-9E59-7641FC54E94B}" type="slidenum">
              <a:rPr lang="he-IL" smtClean="0">
                <a:latin typeface="Arial" pitchFamily="34" charset="0"/>
                <a:cs typeface="Arial" pitchFamily="34" charset="0"/>
              </a:rPr>
              <a:pPr/>
              <a:t>39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Revised __add__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1497746"/>
            <a:ext cx="1047111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33400" y="3342144"/>
            <a:ext cx="7696200" cy="267765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/>
              <a:t>What about p+2.?</a:t>
            </a:r>
          </a:p>
          <a:p>
            <a:pPr algn="l" rtl="0"/>
            <a:r>
              <a:rPr lang="en-US" sz="2800" dirty="0"/>
              <a:t>If we want Rational to be used just like any other numeric data type in respect to arithmetic operations, we must implement this behavior for </a:t>
            </a:r>
            <a:r>
              <a:rPr lang="en-US" sz="2800" b="1" dirty="0"/>
              <a:t>every operator </a:t>
            </a:r>
            <a:r>
              <a:rPr lang="en-US" sz="2800" dirty="0"/>
              <a:t>and </a:t>
            </a:r>
            <a:r>
              <a:rPr lang="en-US" sz="2800" b="1" dirty="0"/>
              <a:t>every data type </a:t>
            </a:r>
            <a:r>
              <a:rPr lang="en-US" sz="2800" dirty="0"/>
              <a:t>that is supported.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6BBC5A92-C3DA-4BBA-83B1-80A64AEA8C6C}"/>
              </a:ext>
            </a:extLst>
          </p:cNvPr>
          <p:cNvSpPr/>
          <p:nvPr/>
        </p:nvSpPr>
        <p:spPr>
          <a:xfrm>
            <a:off x="533400" y="1239351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= Rational(2,3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+2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/3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+p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2/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E1A041D-2EE9-4A4A-93EC-433D47EB2F91}" type="slidenum">
              <a:rPr lang="he-IL" altLang="he-IL" smtClean="0">
                <a:solidFill>
                  <a:srgbClr val="000000"/>
                </a:solidFill>
              </a:rPr>
              <a:pPr eaLnBrk="1" hangingPunct="1"/>
              <a:t>4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31595"/>
            <a:ext cx="8229600" cy="1143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The Point Class</a:t>
            </a:r>
            <a:endParaRPr lang="en-US" altLang="he-IL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597A2741-8BF4-43F1-9479-0DCF10FF87F2}"/>
              </a:ext>
            </a:extLst>
          </p:cNvPr>
          <p:cNvSpPr/>
          <p:nvPr/>
        </p:nvSpPr>
        <p:spPr>
          <a:xfrm>
            <a:off x="228600" y="1391483"/>
            <a:ext cx="8762999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math </a:t>
            </a:r>
            <a:r>
              <a:rPr lang="en-US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sqrt</a:t>
            </a:r>
          </a:p>
          <a:p>
            <a:pPr algn="l" rtl="0"/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algn="l" rtl="0"/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"""represents a point in a 2D space.</a:t>
            </a:r>
          </a:p>
          <a:p>
            <a:pPr algn="l" rtl="0"/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Attributes: x, y """</a:t>
            </a:r>
          </a:p>
          <a:p>
            <a:pPr algn="l" rtl="0"/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x, y):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x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y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point):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&lt;'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nt.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,'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nt.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&gt;'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istanc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sqrt(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x-other.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**2 + 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y-other.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**2)</a:t>
            </a:r>
          </a:p>
        </p:txBody>
      </p:sp>
    </p:spTree>
    <p:extLst>
      <p:ext uri="{BB962C8B-B14F-4D97-AF65-F5344CB8AC3E}">
        <p14:creationId xmlns:p14="http://schemas.microsoft.com/office/powerpoint/2010/main" val="2639498404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68D296-AFA8-4BAF-B910-C48E5BC65784}" type="slidenum">
              <a:rPr lang="he-IL" smtClean="0">
                <a:latin typeface="Arial" pitchFamily="34" charset="0"/>
                <a:cs typeface="Arial" pitchFamily="34" charset="0"/>
              </a:rPr>
              <a:pPr/>
              <a:t>4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Implicit Conversions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610600" cy="4800600"/>
          </a:xfrm>
          <a:noFill/>
        </p:spPr>
        <p:txBody>
          <a:bodyPr/>
          <a:lstStyle/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Now lets make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+ Rational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work:</a:t>
            </a:r>
          </a:p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When we perform 2+p, __add__ method that is called belongs to </a:t>
            </a:r>
            <a:r>
              <a:rPr lang="en-US" sz="2800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, since and argument of type int appears on the left from the operator.</a:t>
            </a:r>
          </a:p>
          <a:p>
            <a:pPr lvl="1" eaLnBrk="1" hangingPunct="1"/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he problem: </a:t>
            </a:r>
            <a:r>
              <a:rPr lang="en-US" sz="2400" b="1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class contains no __add__ method that takes a Rational argument </a:t>
            </a:r>
          </a:p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uition: we don’t wish to change the implementation of </a:t>
            </a:r>
            <a:r>
              <a:rPr lang="en-US" sz="2800" b="1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, the code should appear in </a:t>
            </a:r>
            <a:r>
              <a:rPr lang="en-US" sz="2800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ational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class.</a:t>
            </a:r>
          </a:p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s there a method that is invoked when Rational is on the 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igh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side of the operator?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4E056A60-160A-428E-85F9-DB24CDDAFDEA}"/>
              </a:ext>
            </a:extLst>
          </p:cNvPr>
          <p:cNvSpPr/>
          <p:nvPr/>
        </p:nvSpPr>
        <p:spPr>
          <a:xfrm>
            <a:off x="533400" y="2782669"/>
            <a:ext cx="3962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add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,othe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self + other</a:t>
            </a:r>
          </a:p>
          <a:p>
            <a:pPr algn="l" rtl="0"/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p = Rational(2,3)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2+p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/3</a:t>
            </a:r>
          </a:p>
        </p:txBody>
      </p:sp>
      <p:sp>
        <p:nvSpPr>
          <p:cNvPr id="512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3D326C-D49B-4188-A640-DE22DDF8BCBC}" type="slidenum">
              <a:rPr lang="he-IL" smtClean="0">
                <a:latin typeface="Arial" pitchFamily="34" charset="0"/>
                <a:cs typeface="Arial" pitchFamily="34" charset="0"/>
              </a:rPr>
              <a:pPr/>
              <a:t>41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__</a:t>
            </a:r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radd</a:t>
            </a:r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__ - Right Side Add</a:t>
            </a:r>
          </a:p>
        </p:txBody>
      </p:sp>
      <p:sp>
        <p:nvSpPr>
          <p:cNvPr id="51208" name="Rectangle 3"/>
          <p:cNvSpPr>
            <a:spLocks noChangeArrowheads="1"/>
          </p:cNvSpPr>
          <p:nvPr/>
        </p:nvSpPr>
        <p:spPr bwMode="auto">
          <a:xfrm>
            <a:off x="914400" y="1447800"/>
            <a:ext cx="792480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rtl="0">
              <a:spcBef>
                <a:spcPct val="20000"/>
              </a:spcBef>
            </a:pPr>
            <a:r>
              <a:rPr lang="en-US" sz="2800" dirty="0"/>
              <a:t>__</a:t>
            </a:r>
            <a:r>
              <a:rPr lang="en-US" sz="2800" dirty="0" err="1"/>
              <a:t>radd</a:t>
            </a:r>
            <a:r>
              <a:rPr lang="en-US" sz="2800" dirty="0"/>
              <a:t>__ is invoked when a Rational object appears on the right side of the + operator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2371725" y="2858917"/>
            <a:ext cx="609600" cy="228600"/>
          </a:xfrm>
          <a:prstGeom prst="roundRect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/>
          </a:p>
        </p:txBody>
      </p:sp>
      <p:sp>
        <p:nvSpPr>
          <p:cNvPr id="8" name="Rounded Rectangle 7"/>
          <p:cNvSpPr/>
          <p:nvPr/>
        </p:nvSpPr>
        <p:spPr bwMode="auto">
          <a:xfrm>
            <a:off x="1438275" y="4495800"/>
            <a:ext cx="152400" cy="228600"/>
          </a:xfrm>
          <a:prstGeom prst="roundRect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/>
          </a:p>
        </p:txBody>
      </p:sp>
      <p:sp>
        <p:nvSpPr>
          <p:cNvPr id="9" name="Rounded Rectangle 8"/>
          <p:cNvSpPr/>
          <p:nvPr/>
        </p:nvSpPr>
        <p:spPr bwMode="auto">
          <a:xfrm>
            <a:off x="1162050" y="4495800"/>
            <a:ext cx="152400" cy="228600"/>
          </a:xfrm>
          <a:prstGeom prst="roundRect">
            <a:avLst/>
          </a:prstGeom>
          <a:noFill/>
          <a:ln w="31750" cap="flat" cmpd="sng" algn="ctr">
            <a:solidFill>
              <a:srgbClr val="EE96D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/>
          </a:p>
        </p:txBody>
      </p:sp>
      <p:sp>
        <p:nvSpPr>
          <p:cNvPr id="10" name="Rounded Rectangle 9"/>
          <p:cNvSpPr/>
          <p:nvPr/>
        </p:nvSpPr>
        <p:spPr bwMode="auto">
          <a:xfrm>
            <a:off x="3057525" y="2850937"/>
            <a:ext cx="762000" cy="228600"/>
          </a:xfrm>
          <a:prstGeom prst="roundRect">
            <a:avLst/>
          </a:prstGeom>
          <a:noFill/>
          <a:ln w="31750" cap="flat" cmpd="sng" algn="ctr">
            <a:solidFill>
              <a:srgbClr val="EE96D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/>
          </a:p>
        </p:txBody>
      </p:sp>
      <p:sp>
        <p:nvSpPr>
          <p:cNvPr id="11" name="Left Arrow 10"/>
          <p:cNvSpPr/>
          <p:nvPr/>
        </p:nvSpPr>
        <p:spPr bwMode="auto">
          <a:xfrm>
            <a:off x="4800600" y="2514600"/>
            <a:ext cx="3200400" cy="1447800"/>
          </a:xfrm>
          <a:prstGeom prst="leftArrow">
            <a:avLst/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/>
              <a:t>Rational + </a:t>
            </a:r>
            <a:r>
              <a:rPr lang="en-US" dirty="0" err="1"/>
              <a:t>int</a:t>
            </a:r>
            <a:r>
              <a:rPr lang="en-US" dirty="0"/>
              <a:t>: we already know how to do it!</a:t>
            </a:r>
          </a:p>
        </p:txBody>
      </p:sp>
      <p:sp>
        <p:nvSpPr>
          <p:cNvPr id="12" name="Flowchart: Alternate Process 11"/>
          <p:cNvSpPr/>
          <p:nvPr/>
        </p:nvSpPr>
        <p:spPr bwMode="auto">
          <a:xfrm>
            <a:off x="4876800" y="4114800"/>
            <a:ext cx="2971800" cy="1600200"/>
          </a:xfrm>
          <a:prstGeom prst="flowChartAlternateProcess">
            <a:avLst/>
          </a:prstGeom>
          <a:gradFill>
            <a:gsLst>
              <a:gs pos="31000">
                <a:schemeClr val="bg1">
                  <a:alpha val="52000"/>
                </a:schemeClr>
              </a:gs>
              <a:gs pos="73000">
                <a:srgbClr val="C3F2FD"/>
              </a:gs>
            </a:gsLst>
            <a:path path="circle">
              <a:fillToRect l="50000" t="50000" r="50000" b="50000"/>
            </a:path>
          </a:gradFill>
          <a:ln w="190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 err="1"/>
              <a:t>Implementating</a:t>
            </a:r>
            <a:r>
              <a:rPr lang="en-US" dirty="0"/>
              <a:t> __</a:t>
            </a:r>
            <a:r>
              <a:rPr lang="en-US" dirty="0" err="1"/>
              <a:t>radd</a:t>
            </a:r>
            <a:r>
              <a:rPr lang="en-US" dirty="0"/>
              <a:t>__ using __add__ is only possible because addition of numbers  is commutative:   </a:t>
            </a:r>
            <a:r>
              <a:rPr lang="en-US" b="1" dirty="0" err="1"/>
              <a:t>a+b</a:t>
            </a:r>
            <a:r>
              <a:rPr lang="en-US" b="1" dirty="0"/>
              <a:t> = </a:t>
            </a:r>
            <a:r>
              <a:rPr lang="en-US" b="1" dirty="0" err="1"/>
              <a:t>b+a</a:t>
            </a:r>
            <a:endParaRPr lang="he-IL" b="1" dirty="0"/>
          </a:p>
        </p:txBody>
      </p:sp>
      <p:sp>
        <p:nvSpPr>
          <p:cNvPr id="14" name="Rectangle 13"/>
          <p:cNvSpPr/>
          <p:nvPr/>
        </p:nvSpPr>
        <p:spPr bwMode="auto">
          <a:xfrm>
            <a:off x="381000" y="2667000"/>
            <a:ext cx="4267200" cy="8382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Rationals</a:t>
            </a:r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 addition</a:t>
            </a:r>
            <a:endParaRPr lang="he-IL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7772400" cy="16764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now support both </a:t>
            </a:r>
            <a:r>
              <a:rPr lang="en-US" sz="2800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 + Rational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800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ional + in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o we may execute complex arithmetic operations and use built-in function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BCEC2-7AFA-4D53-AB86-EE0295861F97}" type="slidenum">
              <a:rPr lang="ar-SA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5A83E1F-DC53-4CB3-A57B-6279B377ACEF}"/>
              </a:ext>
            </a:extLst>
          </p:cNvPr>
          <p:cNvSpPr/>
          <p:nvPr/>
        </p:nvSpPr>
        <p:spPr>
          <a:xfrm>
            <a:off x="762000" y="3581401"/>
            <a:ext cx="7696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= Rational(2,3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 + Rational(1,2) + Rational(3,4) + 3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2/8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um([1, Rational(1,2), Rational(3,4), 3]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2/8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A83F40-304F-4DD6-A492-DBE9E8786BF2}" type="slidenum">
              <a:rPr lang="he-IL" smtClean="0">
                <a:latin typeface="Arial" pitchFamily="34" charset="0"/>
                <a:cs typeface="Arial" pitchFamily="34" charset="0"/>
              </a:rPr>
              <a:pPr/>
              <a:t>43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Comparisons</a:t>
            </a:r>
          </a:p>
        </p:txBody>
      </p:sp>
      <p:graphicFrame>
        <p:nvGraphicFramePr>
          <p:cNvPr id="7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14258641"/>
              </p:ext>
            </p:extLst>
          </p:nvPr>
        </p:nvGraphicFramePr>
        <p:xfrm>
          <a:off x="1828800" y="3657600"/>
          <a:ext cx="6172200" cy="2606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4480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241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34340">
                <a:tc>
                  <a:txBody>
                    <a:bodyPr/>
                    <a:lstStyle/>
                    <a:p>
                      <a:pPr algn="l" rtl="0"/>
                      <a:r>
                        <a:rPr lang="en-US" dirty="0"/>
                        <a:t>Method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/>
                        <a:t>Operator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000" b="1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q</a:t>
                      </a:r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000" b="1" dirty="0" err="1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0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x == y</a:t>
                      </a:r>
                      <a:endParaRPr lang="he-IL" sz="20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000" b="1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t</a:t>
                      </a:r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000" b="1" dirty="0" err="1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0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x &lt; y</a:t>
                      </a:r>
                      <a:endParaRPr lang="he-IL" sz="20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le__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000" b="1" dirty="0">
                        <a:solidFill>
                          <a:schemeClr val="tx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x &lt;= y</a:t>
                      </a:r>
                      <a:endParaRPr lang="he-IL" sz="20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000" b="1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t</a:t>
                      </a:r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000" b="1" dirty="0">
                        <a:solidFill>
                          <a:schemeClr val="tx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x &gt; y</a:t>
                      </a:r>
                      <a:endParaRPr lang="he-IL" sz="20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000" b="1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e</a:t>
                      </a:r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000" b="1" dirty="0">
                        <a:solidFill>
                          <a:schemeClr val="tx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x &gt;= y</a:t>
                      </a:r>
                      <a:endParaRPr lang="he-IL" sz="20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1752600"/>
            <a:ext cx="978477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838200" y="3124200"/>
            <a:ext cx="66559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/>
            <a:r>
              <a:rPr lang="en-US" sz="2400" dirty="0"/>
              <a:t>What methods are responsible for comparison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0" y="1930866"/>
            <a:ext cx="41910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buFont typeface="Wingdings" panose="05000000000000000000" pitchFamily="2" charset="2"/>
              <a:buChar char="Ø"/>
            </a:pPr>
            <a:r>
              <a:rPr lang="en-US" dirty="0">
                <a:latin typeface="AR CENA" panose="02000000000000000000" pitchFamily="2" charset="0"/>
              </a:rPr>
              <a:t>Default implementation for these operators is based on the object addresses</a:t>
            </a:r>
            <a:endParaRPr lang="he-IL" dirty="0">
              <a:latin typeface="AR CENA" panose="02000000000000000000" pitchFamily="2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3D45A853-178C-4C44-831A-DEC43321F1AA}"/>
              </a:ext>
            </a:extLst>
          </p:cNvPr>
          <p:cNvSpPr/>
          <p:nvPr/>
        </p:nvSpPr>
        <p:spPr>
          <a:xfrm>
            <a:off x="685800" y="1074599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x = Rational(1,2)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y = Rational(1,3)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x &gt; y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x &lt; y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Comparisons</a:t>
            </a:r>
          </a:p>
        </p:txBody>
      </p:sp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F17ACB-FD3C-48B3-ADF8-93811D5671F8}" type="slidenum">
              <a:rPr lang="he-IL" smtClean="0">
                <a:latin typeface="Arial" pitchFamily="34" charset="0"/>
                <a:cs typeface="Arial" pitchFamily="34" charset="0"/>
              </a:rPr>
              <a:pPr/>
              <a:t>44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" y="2057400"/>
            <a:ext cx="8686800" cy="36576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59625114-7708-46EC-9542-27807605AE79}"/>
              </a:ext>
            </a:extLst>
          </p:cNvPr>
          <p:cNvSpPr/>
          <p:nvPr/>
        </p:nvSpPr>
        <p:spPr>
          <a:xfrm>
            <a:off x="228600" y="2057401"/>
            <a:ext cx="86868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457200" rtl="0"/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eq__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defTabSz="457200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=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and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=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t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defTabSz="457200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le__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defTabSz="457200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=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t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defTabSz="457200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gt;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defTabSz="457200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gt;=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B8636C-34C7-4559-9C14-9B9B5DA83DFB}" type="slidenum">
              <a:rPr lang="he-IL" smtClean="0">
                <a:latin typeface="Arial" pitchFamily="34" charset="0"/>
                <a:cs typeface="Arial" pitchFamily="34" charset="0"/>
              </a:rPr>
              <a:pPr/>
              <a:t>4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Comparisons</a:t>
            </a:r>
          </a:p>
        </p:txBody>
      </p:sp>
      <p:sp>
        <p:nvSpPr>
          <p:cNvPr id="38917" name="TextBox 6"/>
          <p:cNvSpPr txBox="1">
            <a:spLocks noChangeArrowheads="1"/>
          </p:cNvSpPr>
          <p:nvPr/>
        </p:nvSpPr>
        <p:spPr bwMode="auto">
          <a:xfrm>
            <a:off x="4171950" y="4444425"/>
            <a:ext cx="43338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3200" dirty="0"/>
              <a:t>Why does </a:t>
            </a:r>
            <a:r>
              <a:rPr lang="en-US" sz="3200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sz="3200" dirty="0">
                <a:solidFill>
                  <a:srgbClr val="7030A0"/>
                </a:solidFill>
              </a:rPr>
              <a:t> </a:t>
            </a:r>
            <a:r>
              <a:rPr lang="en-US" sz="3200" dirty="0"/>
              <a:t>work?</a:t>
            </a:r>
            <a:endParaRPr lang="he-IL" sz="3200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1950" y="2021949"/>
            <a:ext cx="1047111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EC846745-9063-4DE0-B28F-2620A6EA0A8B}"/>
              </a:ext>
            </a:extLst>
          </p:cNvPr>
          <p:cNvSpPr/>
          <p:nvPr/>
        </p:nvSpPr>
        <p:spPr>
          <a:xfrm>
            <a:off x="609600" y="1243548"/>
            <a:ext cx="4572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= Rational(1,2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y = Rational(1,3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&gt; y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&lt; y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&gt;= y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&lt;= y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/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94B19E-268D-4234-9C2B-A0BCE9E7F404}" type="slidenum">
              <a:rPr lang="he-IL" smtClean="0">
                <a:latin typeface="Arial" pitchFamily="34" charset="0"/>
                <a:cs typeface="Arial" pitchFamily="34" charset="0"/>
              </a:rPr>
              <a:pPr/>
              <a:t>4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524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Internal representation of </a:t>
            </a:r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Rationals</a:t>
            </a:r>
            <a:endParaRPr lang="en-US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198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90500" y="2743200"/>
            <a:ext cx="8801100" cy="32766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 8/6 is equal to 4/3!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need to normalize the rational numbers to be able to compare them properly.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normalize we divide the numerator and denominator by their </a:t>
            </a:r>
            <a:r>
              <a:rPr lang="en-US" sz="2700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atest common divisor (</a:t>
            </a:r>
            <a:r>
              <a:rPr lang="en-US" sz="2700" b="1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cd</a:t>
            </a:r>
            <a:r>
              <a:rPr lang="en-US" sz="2700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cd</a:t>
            </a:r>
            <a:r>
              <a:rPr lang="en-US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8,6) = 2 </a:t>
            </a:r>
            <a:r>
              <a:rPr lang="en-US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 (8/2)/2 = 4/3</a:t>
            </a:r>
          </a:p>
          <a:p>
            <a:pPr eaLnBrk="1" hangingPunct="1">
              <a:lnSpc>
                <a:spcPct val="90000"/>
              </a:lnSpc>
            </a:pPr>
            <a:endParaRPr lang="en-US" sz="27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need for Rational clients to be aware of thi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D93F3642-F4EE-4F0A-A5D6-708EA0A2D15C}"/>
              </a:ext>
            </a:extLst>
          </p:cNvPr>
          <p:cNvSpPr/>
          <p:nvPr/>
        </p:nvSpPr>
        <p:spPr>
          <a:xfrm>
            <a:off x="609600" y="1730514"/>
            <a:ext cx="66103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8,6) == Rational(4,3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304800" y="4267200"/>
            <a:ext cx="8153400" cy="249299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/>
              <a:t>But the change in the constructor influences more than </a:t>
            </a:r>
            <a:r>
              <a:rPr lang="en-US" sz="2400" dirty="0" err="1"/>
              <a:t>Rationals</a:t>
            </a:r>
            <a:r>
              <a:rPr lang="en-US" sz="2400" dirty="0"/>
              <a:t> comparison: </a:t>
            </a:r>
          </a:p>
          <a:p>
            <a:pPr algn="l" rtl="0"/>
            <a:endParaRPr lang="en-US" sz="1000" dirty="0"/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8,6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/3</a:t>
            </a:r>
          </a:p>
          <a:p>
            <a:pPr algn="l" rtl="0"/>
            <a:endParaRPr lang="en-US" sz="1000" b="1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2400" dirty="0"/>
              <a:t>How can we maintain both the un-normalized representation and the correct comparison?</a:t>
            </a:r>
            <a:endParaRPr lang="he-IL" sz="2400" dirty="0"/>
          </a:p>
        </p:txBody>
      </p:sp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00277" y="5029200"/>
            <a:ext cx="472706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Revised Rational</a:t>
            </a:r>
          </a:p>
        </p:txBody>
      </p:sp>
      <p:sp>
        <p:nvSpPr>
          <p:cNvPr id="460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AF6F5D-3195-4784-A1B3-465537596CA4}" type="slidenum">
              <a:rPr lang="he-IL" smtClean="0">
                <a:latin typeface="Arial" pitchFamily="34" charset="0"/>
                <a:cs typeface="Arial" pitchFamily="34" charset="0"/>
              </a:rPr>
              <a:pPr/>
              <a:t>47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53100" y="3413216"/>
            <a:ext cx="838200" cy="892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 bwMode="auto">
          <a:xfrm>
            <a:off x="152400" y="1066800"/>
            <a:ext cx="8534400" cy="22098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FF6600"/>
                </a:solidFill>
                <a:latin typeface="Courier"/>
              </a:rPr>
              <a:t>def</a:t>
            </a:r>
            <a:r>
              <a:rPr lang="en-US" sz="1600" b="1" dirty="0">
                <a:latin typeface="Courier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"/>
              </a:rPr>
              <a:t>__</a:t>
            </a:r>
            <a:r>
              <a:rPr lang="en-US" sz="1600" b="1" dirty="0" err="1">
                <a:solidFill>
                  <a:srgbClr val="0000FF"/>
                </a:solidFill>
                <a:latin typeface="Courier"/>
              </a:rPr>
              <a:t>init</a:t>
            </a:r>
            <a:r>
              <a:rPr lang="en-US" sz="1600" b="1" dirty="0">
                <a:solidFill>
                  <a:srgbClr val="0000FF"/>
                </a:solidFill>
                <a:latin typeface="Courier"/>
              </a:rPr>
              <a:t>__</a:t>
            </a:r>
            <a:r>
              <a:rPr lang="en-US" sz="1600" b="1" dirty="0">
                <a:latin typeface="Courier"/>
              </a:rPr>
              <a:t>(self, n, d=1):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latin typeface="Courier"/>
              </a:rPr>
              <a:t>	</a:t>
            </a:r>
            <a:r>
              <a:rPr lang="en-US" sz="1600" b="1" dirty="0">
                <a:solidFill>
                  <a:srgbClr val="00B050"/>
                </a:solidFill>
                <a:latin typeface="Courier"/>
              </a:rPr>
              <a:t>"""n: numerator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00B050"/>
                </a:solidFill>
                <a:latin typeface="Courier"/>
              </a:rPr>
              <a:t>	d: denominator"""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latin typeface="Courier"/>
              </a:rPr>
              <a:t>	</a:t>
            </a:r>
            <a:r>
              <a:rPr lang="en-US" sz="1600" b="1" dirty="0">
                <a:solidFill>
                  <a:srgbClr val="FF6600"/>
                </a:solidFill>
                <a:latin typeface="Courier"/>
              </a:rPr>
              <a:t>if</a:t>
            </a:r>
            <a:r>
              <a:rPr lang="en-US" sz="1600" b="1" dirty="0">
                <a:latin typeface="Courier"/>
              </a:rPr>
              <a:t> d == 0: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latin typeface="Courier"/>
              </a:rPr>
              <a:t>		</a:t>
            </a:r>
            <a:r>
              <a:rPr lang="en-US" sz="1600" b="1" dirty="0">
                <a:solidFill>
                  <a:srgbClr val="FF6600"/>
                </a:solidFill>
                <a:latin typeface="Courier"/>
              </a:rPr>
              <a:t>raise</a:t>
            </a:r>
            <a:r>
              <a:rPr lang="en-US" sz="1600" b="1" dirty="0">
                <a:latin typeface="Courier"/>
              </a:rPr>
              <a:t> </a:t>
            </a:r>
            <a:r>
              <a:rPr lang="en-US" sz="1600" b="1" dirty="0" err="1">
                <a:solidFill>
                  <a:srgbClr val="7030A0"/>
                </a:solidFill>
                <a:latin typeface="Courier"/>
              </a:rPr>
              <a:t>ZeroDivisionError</a:t>
            </a:r>
            <a:r>
              <a:rPr lang="en-US" sz="1600" b="1" dirty="0">
                <a:latin typeface="Courier"/>
              </a:rPr>
              <a:t>(</a:t>
            </a:r>
            <a:r>
              <a:rPr lang="en-US" sz="1600" b="1" dirty="0">
                <a:solidFill>
                  <a:srgbClr val="00B050"/>
                </a:solidFill>
                <a:latin typeface="Courier"/>
              </a:rPr>
              <a:t>"Denominator cannot be zero"</a:t>
            </a:r>
            <a:r>
              <a:rPr lang="en-US" sz="1600" b="1" dirty="0">
                <a:latin typeface="Courier"/>
              </a:rPr>
              <a:t>)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latin typeface="Courier"/>
              </a:rPr>
              <a:t>	</a:t>
            </a:r>
            <a:r>
              <a:rPr lang="en-US" sz="1600" b="1" dirty="0" err="1">
                <a:latin typeface="Courier"/>
              </a:rPr>
              <a:t>gcd</a:t>
            </a:r>
            <a:r>
              <a:rPr lang="en-US" sz="1600" b="1" dirty="0">
                <a:latin typeface="Courier"/>
              </a:rPr>
              <a:t> = </a:t>
            </a:r>
            <a:r>
              <a:rPr lang="en-US" sz="1600" b="1" dirty="0" err="1">
                <a:latin typeface="Courier"/>
              </a:rPr>
              <a:t>fractions.gcd</a:t>
            </a:r>
            <a:r>
              <a:rPr lang="en-US" sz="1600" b="1" dirty="0">
                <a:latin typeface="Courier"/>
              </a:rPr>
              <a:t>(n, d)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latin typeface="Courier"/>
              </a:rPr>
              <a:t>	</a:t>
            </a:r>
            <a:r>
              <a:rPr lang="en-US" sz="1600" b="1" dirty="0" err="1">
                <a:latin typeface="Courier"/>
              </a:rPr>
              <a:t>self.numer</a:t>
            </a:r>
            <a:r>
              <a:rPr lang="en-US" sz="1600" b="1" dirty="0">
                <a:latin typeface="Courier"/>
              </a:rPr>
              <a:t> = n // </a:t>
            </a:r>
            <a:r>
              <a:rPr lang="en-US" sz="1600" b="1" dirty="0" err="1">
                <a:latin typeface="Courier"/>
              </a:rPr>
              <a:t>gcd</a:t>
            </a:r>
            <a:endParaRPr lang="en-US" sz="1600" b="1" dirty="0">
              <a:latin typeface="Courier"/>
            </a:endParaRP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latin typeface="Courier"/>
              </a:rPr>
              <a:t>	</a:t>
            </a:r>
            <a:r>
              <a:rPr lang="en-US" sz="1600" b="1" dirty="0" err="1">
                <a:latin typeface="Courier"/>
              </a:rPr>
              <a:t>self.denom</a:t>
            </a:r>
            <a:r>
              <a:rPr lang="en-US" sz="1600" b="1" dirty="0">
                <a:latin typeface="Courier"/>
              </a:rPr>
              <a:t> = d // </a:t>
            </a:r>
            <a:r>
              <a:rPr lang="en-US" sz="1600" b="1" dirty="0" err="1">
                <a:latin typeface="Courier"/>
              </a:rPr>
              <a:t>gcd</a:t>
            </a:r>
            <a:r>
              <a:rPr lang="en-US" sz="1600" b="1" dirty="0">
                <a:latin typeface="Courier"/>
              </a:rPr>
              <a:t>	</a:t>
            </a:r>
            <a:r>
              <a:rPr lang="en-US" sz="1400" dirty="0"/>
              <a:t>	</a:t>
            </a:r>
            <a:endParaRPr lang="he-IL" sz="1400" dirty="0"/>
          </a:p>
        </p:txBody>
      </p:sp>
      <p:sp>
        <p:nvSpPr>
          <p:cNvPr id="2" name="מלבן 1"/>
          <p:cNvSpPr/>
          <p:nvPr/>
        </p:nvSpPr>
        <p:spPr>
          <a:xfrm>
            <a:off x="5280098" y="2961152"/>
            <a:ext cx="34067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urier"/>
              </a:rPr>
              <a:t>* requires importing fractions</a:t>
            </a:r>
            <a:endParaRPr lang="he-IL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75CDEA95-8932-42BA-8056-DEC58DDD140F}"/>
              </a:ext>
            </a:extLst>
          </p:cNvPr>
          <p:cNvSpPr/>
          <p:nvPr/>
        </p:nvSpPr>
        <p:spPr>
          <a:xfrm>
            <a:off x="304800" y="3483114"/>
            <a:ext cx="6172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8,6) == Rational(4,3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0EFEBD-C48C-41BE-A4B1-A7C8E4FE5C19}" type="slidenum">
              <a:rPr lang="he-IL" smtClean="0">
                <a:latin typeface="Arial" pitchFamily="34" charset="0"/>
                <a:cs typeface="Arial" pitchFamily="34" charset="0"/>
              </a:rPr>
              <a:pPr/>
              <a:t>48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Summary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229600" cy="45720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implemented a full class that naturally represents a Rational numb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tributes, methods, construc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 overrid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capsul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e operators as method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 overload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tomatic type conversion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 txBox="1">
            <a:spLocks noGrp="1"/>
          </p:cNvSpPr>
          <p:nvPr/>
        </p:nvSpPr>
        <p:spPr bwMode="auto">
          <a:xfrm>
            <a:off x="6553200" y="64008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D759E784-6D95-40D0-829F-0E10396526CB}" type="slidenum">
              <a:rPr lang="he-IL" sz="1400"/>
              <a:pPr rtl="0"/>
              <a:t>49</a:t>
            </a:fld>
            <a:endParaRPr lang="en-US" sz="140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Rational Numbers in Python</a:t>
            </a:r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76400"/>
            <a:ext cx="7848600" cy="21336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ually, there is a Python implementation of Rational number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 is called fractions</a:t>
            </a:r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://docs.python.org/library/fractions.htm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229DF1C-4820-40E9-814C-FEC4DC3EAF08}" type="slidenum">
              <a:rPr lang="he-IL" altLang="he-IL" smtClean="0">
                <a:solidFill>
                  <a:srgbClr val="000000"/>
                </a:solidFill>
              </a:rPr>
              <a:pPr eaLnBrk="1" hangingPunct="1"/>
              <a:t>5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he-IL" sz="4000" b="1" kern="1200" dirty="0">
                <a:latin typeface="Arial" pitchFamily="34" charset="0"/>
                <a:ea typeface="+mn-ea"/>
                <a:cs typeface="Arial" pitchFamily="34" charset="0"/>
              </a:rPr>
              <a:t>Attributes hold the object’s data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33400" y="4648200"/>
            <a:ext cx="8077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/>
              <a:t>The variable </a:t>
            </a:r>
            <a:r>
              <a:rPr lang="en-US" sz="2800" i="1" kern="0" dirty="0"/>
              <a:t>p1</a:t>
            </a:r>
            <a:r>
              <a:rPr lang="en-US" sz="2800" kern="0" dirty="0"/>
              <a:t> refers to a Point object</a:t>
            </a:r>
          </a:p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/>
              <a:t>p1.x means “get the value of </a:t>
            </a:r>
            <a:r>
              <a:rPr lang="en-US" sz="2800" i="1" kern="0" dirty="0"/>
              <a:t>x</a:t>
            </a:r>
            <a:r>
              <a:rPr lang="en-US" sz="2800" kern="0" dirty="0"/>
              <a:t> from object </a:t>
            </a:r>
            <a:r>
              <a:rPr lang="en-US" sz="2800" i="1" kern="0" dirty="0"/>
              <a:t>p1</a:t>
            </a:r>
            <a:r>
              <a:rPr lang="en-US" sz="2800" kern="0" dirty="0"/>
              <a:t>”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209775" y="2057400"/>
            <a:ext cx="3124200" cy="950913"/>
            <a:chOff x="4419600" y="1447800"/>
            <a:chExt cx="3124200" cy="950913"/>
          </a:xfrm>
        </p:grpSpPr>
        <p:sp>
          <p:nvSpPr>
            <p:cNvPr id="32774" name="TextBox 6"/>
            <p:cNvSpPr txBox="1">
              <a:spLocks noChangeArrowheads="1"/>
            </p:cNvSpPr>
            <p:nvPr/>
          </p:nvSpPr>
          <p:spPr bwMode="auto">
            <a:xfrm>
              <a:off x="4419600" y="1905000"/>
              <a:ext cx="533400" cy="3698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he-IL">
                  <a:solidFill>
                    <a:srgbClr val="000000"/>
                  </a:solidFill>
                </a:rPr>
                <a:t>p1</a:t>
              </a:r>
              <a:endParaRPr lang="he-IL" altLang="he-IL">
                <a:solidFill>
                  <a:srgbClr val="000000"/>
                </a:solidFill>
              </a:endParaRPr>
            </a:p>
          </p:txBody>
        </p:sp>
        <p:cxnSp>
          <p:nvCxnSpPr>
            <p:cNvPr id="32775" name="Straight Arrow Connector 9"/>
            <p:cNvCxnSpPr>
              <a:cxnSpLocks noChangeShapeType="1"/>
              <a:stCxn id="32774" idx="3"/>
            </p:cNvCxnSpPr>
            <p:nvPr/>
          </p:nvCxnSpPr>
          <p:spPr bwMode="auto">
            <a:xfrm flipV="1">
              <a:off x="4953000" y="2057400"/>
              <a:ext cx="990600" cy="3175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76" name="TextBox 13"/>
            <p:cNvSpPr txBox="1">
              <a:spLocks noChangeArrowheads="1"/>
            </p:cNvSpPr>
            <p:nvPr/>
          </p:nvSpPr>
          <p:spPr bwMode="auto">
            <a:xfrm>
              <a:off x="5943600" y="1752600"/>
              <a:ext cx="1600200" cy="6461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l" rtl="0" eaLnBrk="1" hangingPunct="1"/>
              <a:r>
                <a:rPr lang="en-US" altLang="he-IL">
                  <a:solidFill>
                    <a:srgbClr val="000000"/>
                  </a:solidFill>
                </a:rPr>
                <a:t>x </a:t>
              </a:r>
              <a:r>
                <a:rPr lang="en-US" altLang="he-IL">
                  <a:solidFill>
                    <a:srgbClr val="000000"/>
                  </a:solidFill>
                  <a:sym typeface="Wingdings" pitchFamily="2" charset="2"/>
                </a:rPr>
                <a:t> 3.0</a:t>
              </a:r>
            </a:p>
            <a:p>
              <a:pPr algn="l" rtl="0" eaLnBrk="1" hangingPunct="1"/>
              <a:r>
                <a:rPr lang="en-US" altLang="he-IL">
                  <a:solidFill>
                    <a:srgbClr val="000000"/>
                  </a:solidFill>
                  <a:sym typeface="Wingdings" pitchFamily="2" charset="2"/>
                </a:rPr>
                <a:t>y  4.0</a:t>
              </a:r>
              <a:endParaRPr lang="he-IL" altLang="he-IL">
                <a:solidFill>
                  <a:srgbClr val="000000"/>
                </a:solidFill>
              </a:endParaRPr>
            </a:p>
          </p:txBody>
        </p:sp>
        <p:sp>
          <p:nvSpPr>
            <p:cNvPr id="32777" name="TextBox 14"/>
            <p:cNvSpPr txBox="1">
              <a:spLocks noChangeArrowheads="1"/>
            </p:cNvSpPr>
            <p:nvPr/>
          </p:nvSpPr>
          <p:spPr bwMode="auto">
            <a:xfrm>
              <a:off x="5867400" y="1447800"/>
              <a:ext cx="14478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l" rtl="0" eaLnBrk="1" hangingPunct="1"/>
              <a:r>
                <a:rPr lang="en-US" altLang="he-IL">
                  <a:solidFill>
                    <a:srgbClr val="000000"/>
                  </a:solidFill>
                </a:rPr>
                <a:t>Point</a:t>
              </a:r>
              <a:endParaRPr lang="he-IL" altLang="he-IL">
                <a:solidFill>
                  <a:srgbClr val="000000"/>
                </a:solidFill>
              </a:endParaRPr>
            </a:p>
          </p:txBody>
        </p:sp>
      </p:grp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85375" y="1910457"/>
            <a:ext cx="387798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rtl="0" eaLnBrk="0" hangingPunct="0"/>
            <a:r>
              <a:rPr lang="en-US" altLang="he-IL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  <a:t> p1 </a:t>
            </a:r>
            <a:r>
              <a:rPr lang="en-US" altLang="he-IL" sz="2000" b="1" dirty="0">
                <a:solidFill>
                  <a:srgbClr val="A52A2A"/>
                </a:solidFill>
                <a:latin typeface="Courier" pitchFamily="49" charset="0"/>
              </a:rPr>
              <a:t>=</a:t>
            </a:r>
            <a: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  <a:t> Point(3.0, 4.0)</a:t>
            </a:r>
            <a:b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altLang="he-IL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  <a:t> p1.x</a:t>
            </a:r>
            <a:b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altLang="he-IL" sz="2000" b="1" dirty="0">
                <a:solidFill>
                  <a:srgbClr val="0000FF"/>
                </a:solidFill>
                <a:latin typeface="Courier" pitchFamily="49" charset="0"/>
              </a:rPr>
              <a:t>3.0</a:t>
            </a:r>
            <a: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  <a:t/>
            </a:r>
            <a:b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altLang="he-IL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  <a:t> p1.y</a:t>
            </a:r>
            <a:b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altLang="he-IL" sz="2000" b="1" dirty="0">
                <a:solidFill>
                  <a:srgbClr val="0000FF"/>
                </a:solidFill>
                <a:latin typeface="Courier" pitchFamily="49" charset="0"/>
              </a:rPr>
              <a:t>4.0 </a:t>
            </a:r>
          </a:p>
        </p:txBody>
      </p:sp>
    </p:spTree>
    <p:extLst>
      <p:ext uri="{BB962C8B-B14F-4D97-AF65-F5344CB8AC3E}">
        <p14:creationId xmlns:p14="http://schemas.microsoft.com/office/powerpoint/2010/main" val="25084527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 txBox="1">
            <a:spLocks noGrp="1"/>
          </p:cNvSpPr>
          <p:nvPr/>
        </p:nvSpPr>
        <p:spPr bwMode="auto">
          <a:xfrm>
            <a:off x="6553200" y="64008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D759E784-6D95-40D0-829F-0E10396526CB}" type="slidenum">
              <a:rPr lang="he-IL" sz="1400"/>
              <a:pPr rtl="0"/>
              <a:t>50</a:t>
            </a:fld>
            <a:endParaRPr lang="en-US" sz="140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98338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The most awesome Beatle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3276600" y="5174380"/>
            <a:ext cx="5562600" cy="1219200"/>
          </a:xfrm>
          <a:prstGeom prst="roundRect">
            <a:avLst/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sz="2000" dirty="0"/>
              <a:t>How can we find out who is the most popular Beatle and who is the most awesome one?</a:t>
            </a:r>
            <a:endParaRPr lang="he-IL" sz="2000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5216859"/>
            <a:ext cx="2454010" cy="1155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A4052BBF-11BC-4A00-B647-102B7EBE7E7D}"/>
              </a:ext>
            </a:extLst>
          </p:cNvPr>
          <p:cNvSpPr/>
          <p:nvPr/>
        </p:nvSpPr>
        <p:spPr>
          <a:xfrm>
            <a:off x="390525" y="990600"/>
            <a:ext cx="8524875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atl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algn="l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name, popularity, awesomeness):</a:t>
            </a:r>
          </a:p>
          <a:p>
            <a:pPr algn="l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self.name = name</a:t>
            </a:r>
          </a:p>
          <a:p>
            <a:pPr algn="l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popularity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popularity</a:t>
            </a:r>
          </a:p>
          <a:p>
            <a:pPr algn="l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self. awesomeness = awesomeness</a:t>
            </a:r>
          </a:p>
          <a:p>
            <a:pPr algn="l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pr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):</a:t>
            </a:r>
          </a:p>
          <a:p>
            <a:pPr algn="l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elf.name + </a:t>
            </a:r>
            <a:r>
              <a:rPr lang="en-US" sz="1600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popularity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self. awesomeness))</a:t>
            </a:r>
          </a:p>
          <a:p>
            <a:pPr algn="l" rtl="0"/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[]</a:t>
            </a:r>
          </a:p>
          <a:p>
            <a:pPr algn="l" rtl="0"/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.append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Beatle('John', 10, 7))</a:t>
            </a:r>
          </a:p>
          <a:p>
            <a:pPr algn="l" rtl="0"/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.append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Beatle('Paul', 9, 8))</a:t>
            </a:r>
          </a:p>
          <a:p>
            <a:pPr algn="l" rtl="0"/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.append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Beatle('George', 7, 10))</a:t>
            </a:r>
          </a:p>
          <a:p>
            <a:pPr algn="l" rtl="0"/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.append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Beatle('Ringo', 5, 5))</a:t>
            </a:r>
          </a:p>
          <a:p>
            <a:pPr algn="l" rtl="0"/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John(10, 7), Paul(9, 8), George(7, 10), Ringo(5, 5)]</a:t>
            </a:r>
          </a:p>
          <a:p>
            <a:pPr algn="l" rtl="0"/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F4BBB5-7941-4BF8-860D-95659E9D818F}" type="slidenum">
              <a:rPr lang="ar-SA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52400" y="0"/>
            <a:ext cx="8839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srgbClr val="CC0000"/>
                </a:solidFill>
              </a:rPr>
              <a:t>Finding an object with maximal attribute value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495300" y="3352800"/>
            <a:ext cx="81915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Easy! We can add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en-US" sz="3200" b="1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__</a:t>
            </a:r>
            <a:r>
              <a:rPr kumimoji="0" lang="en-US" sz="3200" b="1" i="1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</a:rPr>
              <a:t>lt</a:t>
            </a:r>
            <a:r>
              <a:rPr kumimoji="0" lang="en-US" sz="3200" b="1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__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 implementation and use </a:t>
            </a:r>
            <a:r>
              <a:rPr kumimoji="0" lang="en-US" sz="3200" b="1" i="1" u="none" strike="noStrike" kern="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</a:rPr>
              <a:t>max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3200" kern="0" dirty="0"/>
              <a:t>Is it good enough?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3200" kern="0" dirty="0"/>
              <a:t>No, when we implement </a:t>
            </a:r>
            <a:r>
              <a:rPr lang="en-US" sz="3200" b="1" i="1" kern="0" dirty="0"/>
              <a:t>__</a:t>
            </a:r>
            <a:r>
              <a:rPr lang="en-US" sz="3200" b="1" i="1" kern="0" dirty="0" err="1"/>
              <a:t>lt</a:t>
            </a:r>
            <a:r>
              <a:rPr lang="en-US" sz="3200" b="1" i="1" kern="0" dirty="0"/>
              <a:t>__</a:t>
            </a:r>
            <a:r>
              <a:rPr lang="en-US" sz="3200" kern="0" dirty="0"/>
              <a:t> we’ll have to choose our comparison criterion: either popularity or awesomeness</a:t>
            </a:r>
          </a:p>
        </p:txBody>
      </p:sp>
      <p:sp>
        <p:nvSpPr>
          <p:cNvPr id="6" name="Rounded Rectangle 6"/>
          <p:cNvSpPr/>
          <p:nvPr/>
        </p:nvSpPr>
        <p:spPr bwMode="auto">
          <a:xfrm>
            <a:off x="579895" y="1828800"/>
            <a:ext cx="7984210" cy="1219200"/>
          </a:xfrm>
          <a:prstGeom prst="roundRect">
            <a:avLst/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sz="2800" b="1" dirty="0"/>
              <a:t>How can we find out who is the most popular Beatle and who is the most awesome one?</a:t>
            </a:r>
            <a:endParaRPr lang="he-IL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F4BBB5-7941-4BF8-860D-95659E9D818F}" type="slidenum">
              <a:rPr lang="ar-SA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457200" y="0"/>
            <a:ext cx="8229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srgbClr val="CC0000"/>
                </a:solidFill>
              </a:rPr>
              <a:t>Using max with the key argument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533400" y="2133600"/>
            <a:ext cx="7848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indent="-342900" algn="l" rtl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sz="3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3200" b="1" i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able</a:t>
            </a:r>
            <a:r>
              <a:rPr lang="en-US" sz="3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, </a:t>
            </a:r>
            <a:r>
              <a:rPr lang="en-US" sz="32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key</a:t>
            </a:r>
            <a:r>
              <a:rPr lang="en-US" sz="3200" b="1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lvl="0" indent="-342900" algn="l" rtl="0">
              <a:lnSpc>
                <a:spcPct val="90000"/>
              </a:lnSpc>
              <a:spcBef>
                <a:spcPct val="20000"/>
              </a:spcBef>
            </a:pPr>
            <a:endParaRPr lang="en-US" sz="3200" kern="0" dirty="0"/>
          </a:p>
          <a:p>
            <a:pPr lvl="0" indent="-342900" algn="l" rtl="0">
              <a:lnSpc>
                <a:spcPct val="90000"/>
              </a:lnSpc>
              <a:spcBef>
                <a:spcPct val="20000"/>
              </a:spcBef>
            </a:pPr>
            <a:r>
              <a:rPr lang="en-US" sz="3200" b="1" i="1" kern="0" dirty="0"/>
              <a:t>key</a:t>
            </a:r>
            <a:r>
              <a:rPr lang="en-US" sz="3200" kern="0" dirty="0"/>
              <a:t> – an optional argument for max function. If specified, </a:t>
            </a:r>
            <a:r>
              <a:rPr lang="en-US" sz="3200" b="1" i="1" kern="0" dirty="0"/>
              <a:t>key</a:t>
            </a:r>
            <a:r>
              <a:rPr lang="en-US" sz="3200" kern="0" dirty="0"/>
              <a:t> is applied on each element of </a:t>
            </a:r>
            <a:r>
              <a:rPr lang="en-US" sz="3200" b="1" i="1" kern="0" dirty="0" err="1"/>
              <a:t>iterable</a:t>
            </a:r>
            <a:r>
              <a:rPr lang="en-US" sz="3200" kern="0" dirty="0"/>
              <a:t>.</a:t>
            </a:r>
          </a:p>
          <a:p>
            <a:pPr lvl="0" indent="-342900" algn="l" rtl="0">
              <a:lnSpc>
                <a:spcPct val="90000"/>
              </a:lnSpc>
              <a:spcBef>
                <a:spcPct val="20000"/>
              </a:spcBef>
            </a:pPr>
            <a:r>
              <a:rPr lang="en-US" sz="3200" b="1" i="1" kern="0" dirty="0">
                <a:solidFill>
                  <a:srgbClr val="990099"/>
                </a:solidFill>
              </a:rPr>
              <a:t>max</a:t>
            </a:r>
            <a:r>
              <a:rPr lang="en-US" sz="3200" kern="0" dirty="0"/>
              <a:t> returns the element </a:t>
            </a:r>
            <a:r>
              <a:rPr lang="en-US" sz="3200" kern="0" dirty="0" err="1"/>
              <a:t>elem</a:t>
            </a:r>
            <a:r>
              <a:rPr lang="en-US" sz="3200" kern="0" dirty="0"/>
              <a:t> </a:t>
            </a:r>
            <a:r>
              <a:rPr lang="en-US" sz="3200" kern="0" dirty="0" err="1"/>
              <a:t>s.t.</a:t>
            </a:r>
            <a:r>
              <a:rPr lang="en-US" sz="3200" kern="0" dirty="0"/>
              <a:t> </a:t>
            </a:r>
            <a:r>
              <a:rPr lang="en-US" sz="3200" b="1" i="1" kern="0" dirty="0"/>
              <a:t>key(</a:t>
            </a:r>
            <a:r>
              <a:rPr lang="en-US" sz="3200" b="1" i="1" kern="0" dirty="0" err="1"/>
              <a:t>elem</a:t>
            </a:r>
            <a:r>
              <a:rPr lang="en-US" sz="3200" b="1" i="1" kern="0" dirty="0"/>
              <a:t>)</a:t>
            </a:r>
            <a:r>
              <a:rPr lang="en-US" sz="3200" kern="0" dirty="0"/>
              <a:t> is the maximum value among the other elements in </a:t>
            </a:r>
            <a:r>
              <a:rPr lang="en-US" sz="3200" b="1" i="1" kern="0" dirty="0" err="1"/>
              <a:t>iterable</a:t>
            </a:r>
            <a:r>
              <a:rPr lang="en-US" sz="3200" kern="0" dirty="0"/>
              <a:t>.</a:t>
            </a:r>
            <a:endParaRPr lang="en-US" sz="3200" i="1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F4BBB5-7941-4BF8-860D-95659E9D818F}" type="slidenum">
              <a:rPr lang="ar-SA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7" name="Cloud Callout 6"/>
          <p:cNvSpPr/>
          <p:nvPr/>
        </p:nvSpPr>
        <p:spPr bwMode="auto">
          <a:xfrm>
            <a:off x="4505325" y="5257800"/>
            <a:ext cx="3352800" cy="1371600"/>
          </a:xfrm>
          <a:prstGeom prst="cloudCallout">
            <a:avLst>
              <a:gd name="adj1" fmla="val -69981"/>
              <a:gd name="adj2" fmla="val -61806"/>
            </a:avLst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/>
              <a:t>We must be able to apply </a:t>
            </a:r>
            <a:r>
              <a:rPr lang="en-US" b="1" dirty="0"/>
              <a:t>key</a:t>
            </a:r>
            <a:r>
              <a:rPr lang="en-US" dirty="0"/>
              <a:t> on each </a:t>
            </a:r>
            <a:r>
              <a:rPr lang="en-US" b="1" dirty="0"/>
              <a:t>element</a:t>
            </a:r>
            <a:r>
              <a:rPr lang="en-US" dirty="0"/>
              <a:t> of the list</a:t>
            </a:r>
            <a:endParaRPr lang="he-IL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09600" y="0"/>
            <a:ext cx="8229600" cy="146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srgbClr val="CC0000"/>
                </a:solidFill>
              </a:rPr>
              <a:t>Using max with the key argument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32764602-3578-479E-9015-46D5801B9DB0}"/>
              </a:ext>
            </a:extLst>
          </p:cNvPr>
          <p:cNvSpPr/>
          <p:nvPr/>
        </p:nvSpPr>
        <p:spPr>
          <a:xfrm>
            <a:off x="609600" y="1752600"/>
            <a:ext cx="85344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[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b="1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c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c'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bb'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c'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key = </a:t>
            </a:r>
            <a:r>
              <a:rPr lang="en-US" b="1" dirty="0" err="1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c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_l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[1,12,3]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_l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key = </a:t>
            </a:r>
            <a:r>
              <a:rPr lang="en-US" b="1" dirty="0" err="1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algn="l" rtl="0"/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&lt;pyshell#115&gt;", line 1, in &lt;module&gt;</a:t>
            </a:r>
          </a:p>
          <a:p>
            <a:pPr algn="l" rtl="0"/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ax(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_lst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key=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Error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object of type 'int' has no 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F4BBB5-7941-4BF8-860D-95659E9D818F}" type="slidenum">
              <a:rPr lang="ar-SA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68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srgbClr val="CC0000"/>
                </a:solidFill>
              </a:rPr>
              <a:t>Who is the most awesome Beatle?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323850" y="1143000"/>
            <a:ext cx="8382000" cy="796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indent="142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>
                <a:tab pos="357188" algn="l"/>
              </a:tabLst>
              <a:defRPr/>
            </a:pPr>
            <a:r>
              <a:rPr lang="en-US" sz="2400" kern="0" dirty="0"/>
              <a:t>We can implement helper-functions that will help us to compare Beatles according to different criteria</a:t>
            </a:r>
          </a:p>
        </p:txBody>
      </p:sp>
      <p:sp>
        <p:nvSpPr>
          <p:cNvPr id="8" name="Right Arrow 7"/>
          <p:cNvSpPr/>
          <p:nvPr/>
        </p:nvSpPr>
        <p:spPr bwMode="auto">
          <a:xfrm flipH="1">
            <a:off x="5867400" y="3295650"/>
            <a:ext cx="3048000" cy="457200"/>
          </a:xfrm>
          <a:prstGeom prst="rightArrow">
            <a:avLst/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/>
              <a:t>The most popular Beatle</a:t>
            </a:r>
            <a:endParaRPr lang="he-IL" dirty="0"/>
          </a:p>
        </p:txBody>
      </p:sp>
      <p:sp>
        <p:nvSpPr>
          <p:cNvPr id="9" name="Right Arrow 8"/>
          <p:cNvSpPr/>
          <p:nvPr/>
        </p:nvSpPr>
        <p:spPr bwMode="auto">
          <a:xfrm flipH="1">
            <a:off x="5867400" y="3860606"/>
            <a:ext cx="3048000" cy="457200"/>
          </a:xfrm>
          <a:prstGeom prst="rightArrow">
            <a:avLst/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/>
              <a:t>The most awesome Beatle</a:t>
            </a:r>
            <a:endParaRPr lang="he-IL" dirty="0"/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381000" y="46482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400" kern="0" dirty="0"/>
              <a:t>What about min and sort/sorted?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2969C930-C31A-44AE-9556-551511D203F7}"/>
              </a:ext>
            </a:extLst>
          </p:cNvPr>
          <p:cNvSpPr/>
          <p:nvPr/>
        </p:nvSpPr>
        <p:spPr>
          <a:xfrm>
            <a:off x="334664" y="1981200"/>
            <a:ext cx="64770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pularity_ke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.popularity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wesomeness_ke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.awesomeness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key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pularity_ke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ohn(10, 7)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key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wesomeness_ke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orge(7, 10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2991D00-7109-4487-B4C6-C651185A86B3}"/>
              </a:ext>
            </a:extLst>
          </p:cNvPr>
          <p:cNvSpPr/>
          <p:nvPr/>
        </p:nvSpPr>
        <p:spPr>
          <a:xfrm>
            <a:off x="381000" y="5152072"/>
            <a:ext cx="8534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min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key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wesomeness_ke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ingo(5, 5)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.sor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key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wesomeness_ke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Ringo(5, 5), John(10, 7), Paul(9, 8), George(7, 10)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7B902-DF34-4033-9C77-C3D901DCCC70}" type="slidenum">
              <a:rPr lang="ar-SA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6" name="מלבן 5"/>
          <p:cNvSpPr/>
          <p:nvPr/>
        </p:nvSpPr>
        <p:spPr>
          <a:xfrm>
            <a:off x="321816" y="363915"/>
            <a:ext cx="86868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274320" rtl="0"/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class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tudent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: </a:t>
            </a:r>
          </a:p>
          <a:p>
            <a:pPr algn="l" defTabSz="274320" rtl="0"/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	</a:t>
            </a:r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def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__</a:t>
            </a:r>
            <a:r>
              <a:rPr lang="en-US" sz="1600" dirty="0" err="1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init</a:t>
            </a:r>
            <a:r>
              <a:rPr lang="en-US" sz="16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__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self,name,id,grade_list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):</a:t>
            </a:r>
          </a:p>
          <a:p>
            <a:pPr algn="l" defTabSz="274320" rtl="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		self.name = name</a:t>
            </a:r>
          </a:p>
          <a:p>
            <a:pPr algn="l" defTabSz="274320" rtl="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		self.id=id</a:t>
            </a:r>
          </a:p>
          <a:p>
            <a:pPr algn="l" defTabSz="274320" rtl="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		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self.grade_list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=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grade_list</a:t>
            </a: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l" defTabSz="274320" rtl="0"/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l" defTabSz="274320" rtl="0"/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	</a:t>
            </a:r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def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calc_grade_average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self):</a:t>
            </a:r>
          </a:p>
          <a:p>
            <a:pPr algn="l" defTabSz="274320" rtl="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		s=0</a:t>
            </a:r>
            <a:endParaRPr lang="en-US" sz="1600" dirty="0">
              <a:solidFill>
                <a:srgbClr val="0000FF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l" defTabSz="274320" rtl="0"/>
            <a:r>
              <a:rPr lang="en-US" sz="16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		</a:t>
            </a:r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for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g </a:t>
            </a:r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in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self.grade_list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:</a:t>
            </a:r>
          </a:p>
          <a:p>
            <a:pPr algn="l" defTabSz="274320" rtl="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			s += g</a:t>
            </a: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l" defTabSz="274320" rtl="0"/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		</a:t>
            </a:r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return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/</a:t>
            </a:r>
            <a:r>
              <a:rPr lang="en-US" sz="1600" dirty="0" err="1">
                <a:solidFill>
                  <a:srgbClr val="990099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len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(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self.grade_list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)</a:t>
            </a:r>
          </a:p>
          <a:p>
            <a:pPr algn="l" defTabSz="274320" rtl="0"/>
            <a:endParaRPr lang="en-US" sz="1600" dirty="0">
              <a:solidFill>
                <a:srgbClr val="FF99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l" defTabSz="274320" rtl="0"/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	def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__</a:t>
            </a:r>
            <a:r>
              <a:rPr lang="en-US" sz="1600" dirty="0" err="1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repr</a:t>
            </a:r>
            <a:r>
              <a:rPr lang="en-US" sz="16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__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self):</a:t>
            </a:r>
          </a:p>
          <a:p>
            <a:pPr algn="l" defTabSz="274320" rtl="0"/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		return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self.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name + </a:t>
            </a:r>
            <a:r>
              <a:rPr lang="en-US" sz="1600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': ID='</a:t>
            </a:r>
            <a:r>
              <a:rPr lang="en-US" sz="1600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+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self.id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+ </a:t>
            </a:r>
            <a:r>
              <a:rPr lang="en-US" sz="1600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' Grades: '</a:t>
            </a:r>
            <a:r>
              <a:rPr lang="en-US" sz="1600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+ </a:t>
            </a:r>
            <a:r>
              <a:rPr lang="en-US" sz="1600" dirty="0">
                <a:solidFill>
                  <a:srgbClr val="990099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tr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(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self.grade_list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)</a:t>
            </a:r>
          </a:p>
          <a:p>
            <a:pPr algn="l" defTabSz="274320" rtl="0"/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l" defTabSz="274320" rtl="0"/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tudent1 = Student(</a:t>
            </a:r>
            <a:r>
              <a:rPr lang="en-US" sz="1600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'Moshe'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en-US" sz="1600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'123456789'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[90, 93, 81])</a:t>
            </a:r>
          </a:p>
          <a:p>
            <a:pPr algn="l" defTabSz="274320" rtl="0"/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tudent2 = Student(</a:t>
            </a:r>
            <a:r>
              <a:rPr lang="en-US" sz="1600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'David'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en-US" sz="1600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'987654321'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[78, 72, 99])</a:t>
            </a:r>
          </a:p>
          <a:p>
            <a:pPr algn="l" defTabSz="274320" rtl="0"/>
            <a:r>
              <a:rPr lang="en-US" sz="1600" dirty="0">
                <a:solidFill>
                  <a:srgbClr val="990099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print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student1.calc_grade_average())</a:t>
            </a:r>
          </a:p>
          <a:p>
            <a:pPr algn="l" defTabSz="274320" rtl="0"/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l" defTabSz="274320" rtl="0"/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tudents = []</a:t>
            </a:r>
          </a:p>
          <a:p>
            <a:pPr algn="l" defTabSz="274320" rtl="0"/>
            <a:r>
              <a:rPr lang="en-US" sz="16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tudents.append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student1)</a:t>
            </a:r>
          </a:p>
          <a:p>
            <a:pPr algn="l" defTabSz="274320" rtl="0"/>
            <a:r>
              <a:rPr lang="en-US" sz="16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tudents.append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student2)</a:t>
            </a:r>
          </a:p>
          <a:p>
            <a:pPr algn="l" defTabSz="274320" rtl="0"/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l" defTabSz="274320" rtl="0"/>
            <a:r>
              <a:rPr lang="en-US" sz="1600" dirty="0">
                <a:solidFill>
                  <a:srgbClr val="990099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print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</a:t>
            </a:r>
            <a:r>
              <a:rPr lang="en-US" sz="1600" dirty="0">
                <a:solidFill>
                  <a:srgbClr val="990099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orted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students,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key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= </a:t>
            </a:r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lambda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x : </a:t>
            </a:r>
            <a:r>
              <a:rPr lang="en-US" sz="16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x.calc_grade_average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))) </a:t>
            </a:r>
            <a:r>
              <a:rPr lang="en-US" sz="16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# prints the list of students sorted by 																				student grade average</a:t>
            </a:r>
            <a:endParaRPr lang="he-IL" sz="1600" dirty="0">
              <a:solidFill>
                <a:srgbClr val="FF0000"/>
              </a:solidFill>
            </a:endParaRPr>
          </a:p>
        </p:txBody>
      </p:sp>
      <p:sp>
        <p:nvSpPr>
          <p:cNvPr id="8" name="מלבן 7"/>
          <p:cNvSpPr/>
          <p:nvPr/>
        </p:nvSpPr>
        <p:spPr>
          <a:xfrm>
            <a:off x="4419600" y="1828800"/>
            <a:ext cx="4572000" cy="1084015"/>
          </a:xfrm>
          <a:prstGeom prst="rect">
            <a:avLst/>
          </a:prstGeom>
          <a:solidFill>
            <a:schemeClr val="accent5"/>
          </a:solidFill>
        </p:spPr>
        <p:txBody>
          <a:bodyPr>
            <a:spAutoFit/>
          </a:bodyPr>
          <a:lstStyle/>
          <a:p>
            <a:pPr algn="l" rtl="0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88.0</a:t>
            </a:r>
          </a:p>
          <a:p>
            <a:pPr algn="l" rtl="0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[Moshe: ID=123456789 Grades: [90, 93, 81], David: ID=987654321 Grades: [78, 72, 99]]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0" y="228600"/>
            <a:ext cx="4343400" cy="1143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Example: </a:t>
            </a:r>
            <a:b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</a:br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a Student class</a:t>
            </a:r>
          </a:p>
        </p:txBody>
      </p:sp>
      <p:sp>
        <p:nvSpPr>
          <p:cNvPr id="2" name="הסבר מלבני 1"/>
          <p:cNvSpPr/>
          <p:nvPr/>
        </p:nvSpPr>
        <p:spPr bwMode="auto">
          <a:xfrm>
            <a:off x="5181600" y="4360615"/>
            <a:ext cx="3733800" cy="1278185"/>
          </a:xfrm>
          <a:prstGeom prst="wedgeRectCallout">
            <a:avLst>
              <a:gd name="adj1" fmla="val -100915"/>
              <a:gd name="adj2" fmla="val 77375"/>
            </a:avLst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rgbClr val="EE96D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sz="1400" dirty="0"/>
              <a:t>Lambda expression enables defining the following function on the fly:</a:t>
            </a:r>
          </a:p>
          <a:p>
            <a:pPr algn="l" rtl="0">
              <a:spcBef>
                <a:spcPct val="50000"/>
              </a:spcBef>
            </a:pPr>
            <a:r>
              <a:rPr lang="en-US" sz="1400" b="1" dirty="0" err="1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unc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):</a:t>
            </a:r>
          </a:p>
          <a:p>
            <a:pPr algn="l" rtl="0">
              <a:spcBef>
                <a:spcPct val="50000"/>
              </a:spcBef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.calc_grade_averag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he-IL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7452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A4AACBE-27E6-4CB7-B3B1-C862DF513ED9}" type="slidenum">
              <a:rPr lang="he-IL" altLang="he-IL" smtClean="0">
                <a:solidFill>
                  <a:srgbClr val="000000"/>
                </a:solidFill>
              </a:rPr>
              <a:pPr eaLnBrk="1" hangingPunct="1"/>
              <a:t>6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he-IL" b="1" kern="1200" dirty="0">
                <a:latin typeface="Arial" pitchFamily="34" charset="0"/>
                <a:ea typeface="+mn-ea"/>
                <a:cs typeface="Arial" pitchFamily="34" charset="0"/>
              </a:rPr>
              <a:t>Methods implements the object’s functionality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04800" y="1600200"/>
            <a:ext cx="8610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kern="0" dirty="0">
                <a:solidFill>
                  <a:srgbClr val="00B050"/>
                </a:solidFill>
              </a:rPr>
              <a:t>Method </a:t>
            </a:r>
          </a:p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kern="0" dirty="0"/>
              <a:t>a function that is associated with a particular class.</a:t>
            </a:r>
          </a:p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kern="0" dirty="0">
                <a:solidFill>
                  <a:srgbClr val="00B050"/>
                </a:solidFill>
              </a:rPr>
              <a:t>Examples</a:t>
            </a:r>
            <a:r>
              <a:rPr lang="en-US" sz="2800" kern="0" dirty="0">
                <a:solidFill>
                  <a:srgbClr val="003399"/>
                </a:solidFill>
              </a:rPr>
              <a:t> </a:t>
            </a:r>
            <a:r>
              <a:rPr lang="en-US" sz="2800" kern="0" dirty="0"/>
              <a:t>in strings, lists, dictionaries, tuples:</a:t>
            </a:r>
          </a:p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defRPr/>
            </a:pPr>
            <a:endParaRPr lang="en-US" sz="2800" kern="0" dirty="0">
              <a:solidFill>
                <a:srgbClr val="003399"/>
              </a:solidFill>
            </a:endParaRPr>
          </a:p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kern="0" dirty="0" err="1">
                <a:solidFill>
                  <a:srgbClr val="990099"/>
                </a:solidFill>
              </a:rPr>
              <a:t>list</a:t>
            </a:r>
            <a:r>
              <a:rPr lang="en-US" sz="2800" kern="0" dirty="0" err="1"/>
              <a:t>.append</a:t>
            </a:r>
            <a:r>
              <a:rPr lang="en-US" sz="2800" kern="0" dirty="0"/>
              <a:t>(), </a:t>
            </a:r>
            <a:r>
              <a:rPr lang="en-US" sz="2800" kern="0" dirty="0" err="1">
                <a:solidFill>
                  <a:srgbClr val="990099"/>
                </a:solidFill>
              </a:rPr>
              <a:t>str</a:t>
            </a:r>
            <a:r>
              <a:rPr lang="en-US" sz="2800" kern="0" dirty="0" err="1"/>
              <a:t>.upper</a:t>
            </a:r>
            <a:r>
              <a:rPr lang="en-US" sz="2800" kern="0" dirty="0"/>
              <a:t>(), </a:t>
            </a:r>
            <a:r>
              <a:rPr lang="en-US" sz="2800" kern="0" dirty="0" err="1">
                <a:solidFill>
                  <a:srgbClr val="990099"/>
                </a:solidFill>
              </a:rPr>
              <a:t>dict</a:t>
            </a:r>
            <a:r>
              <a:rPr lang="en-US" sz="2800" kern="0" dirty="0" err="1"/>
              <a:t>.items</a:t>
            </a:r>
            <a:r>
              <a:rPr lang="en-US" sz="2800" kern="0" dirty="0"/>
              <a:t>()</a:t>
            </a:r>
          </a:p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defRPr/>
            </a:pPr>
            <a:endParaRPr lang="en-US" sz="2800" kern="0" dirty="0"/>
          </a:p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kern="0" dirty="0"/>
              <a:t>Difference between </a:t>
            </a:r>
            <a:r>
              <a:rPr lang="en-US" sz="2800" kern="0" dirty="0">
                <a:solidFill>
                  <a:srgbClr val="FF0000"/>
                </a:solidFill>
              </a:rPr>
              <a:t>methods</a:t>
            </a:r>
            <a:r>
              <a:rPr lang="en-US" sz="2800" kern="0" dirty="0">
                <a:solidFill>
                  <a:srgbClr val="003399"/>
                </a:solidFill>
              </a:rPr>
              <a:t> </a:t>
            </a:r>
            <a:r>
              <a:rPr lang="en-US" sz="2800" kern="0" dirty="0"/>
              <a:t>and </a:t>
            </a:r>
            <a:r>
              <a:rPr lang="en-US" sz="2800" kern="0" dirty="0">
                <a:solidFill>
                  <a:srgbClr val="00B050"/>
                </a:solidFill>
              </a:rPr>
              <a:t>functions</a:t>
            </a:r>
            <a:r>
              <a:rPr lang="en-US" sz="2800" kern="0" dirty="0"/>
              <a:t>:</a:t>
            </a:r>
          </a:p>
          <a:p>
            <a:pPr marL="800100" lvl="1" indent="-342900" algn="l" rtl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/>
              <a:t>Methods are defined inside a class definition</a:t>
            </a:r>
          </a:p>
          <a:p>
            <a:pPr marL="800100" lvl="1" indent="-342900" algn="l" rtl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/>
              <a:t>The syntax for invoking a method is different:</a:t>
            </a:r>
          </a:p>
          <a:p>
            <a:pPr marL="1257300" lvl="2" indent="-342900" algn="l" rtl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/>
              <a:t>A method is called through an instance</a:t>
            </a:r>
          </a:p>
        </p:txBody>
      </p:sp>
    </p:spTree>
    <p:extLst>
      <p:ext uri="{BB962C8B-B14F-4D97-AF65-F5344CB8AC3E}">
        <p14:creationId xmlns:p14="http://schemas.microsoft.com/office/powerpoint/2010/main" val="36251716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559A9119-0B64-4C20-A93E-E757A2E1F5BF}"/>
              </a:ext>
            </a:extLst>
          </p:cNvPr>
          <p:cNvSpPr/>
          <p:nvPr/>
        </p:nvSpPr>
        <p:spPr>
          <a:xfrm>
            <a:off x="228600" y="1626275"/>
            <a:ext cx="861060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457200" rtl="0"/>
            <a:r>
              <a:rPr lang="en-US" sz="17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math </a:t>
            </a:r>
            <a:r>
              <a:rPr lang="en-US" sz="17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qrt</a:t>
            </a:r>
          </a:p>
          <a:p>
            <a:pPr algn="l" defTabSz="457200" rtl="0"/>
            <a:endParaRPr lang="en-US" sz="17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7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7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algn="l" defTabSz="457200" rtl="0"/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...</a:t>
            </a:r>
          </a:p>
          <a:p>
            <a:pPr algn="l" defTabSz="457200" rtl="0"/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7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7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istance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defTabSz="457200" rtl="0"/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7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qrt((</a:t>
            </a:r>
            <a:r>
              <a:rPr lang="en-US" sz="17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x-other.x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)**2 + (</a:t>
            </a:r>
            <a:r>
              <a:rPr lang="en-US" sz="17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y-other.y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)**2)</a:t>
            </a:r>
          </a:p>
          <a:p>
            <a:pPr algn="l" defTabSz="457200" rtl="0"/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	...</a:t>
            </a:r>
          </a:p>
          <a:p>
            <a:pPr algn="l" defTabSz="457200" rtl="0"/>
            <a:endParaRPr lang="en-US" sz="17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7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7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istance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(p1,p2):</a:t>
            </a:r>
          </a:p>
          <a:p>
            <a:pPr algn="l" defTabSz="457200" rtl="0"/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	 </a:t>
            </a:r>
            <a:r>
              <a:rPr lang="en-US" sz="17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qrt((p1.x - p2.x)**2 + (p1.y - p2.y)**2)</a:t>
            </a:r>
          </a:p>
        </p:txBody>
      </p:sp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38BAA0C-64EE-43B5-865A-896D91DFB563}" type="slidenum">
              <a:rPr lang="he-IL" altLang="he-IL" smtClean="0">
                <a:solidFill>
                  <a:srgbClr val="000000"/>
                </a:solidFill>
              </a:rPr>
              <a:pPr eaLnBrk="1" hangingPunct="1"/>
              <a:t>7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he-IL" sz="4000" b="1" kern="1200" dirty="0">
                <a:latin typeface="Arial" pitchFamily="34" charset="0"/>
                <a:ea typeface="+mn-ea"/>
                <a:cs typeface="Arial" pitchFamily="34" charset="0"/>
              </a:rPr>
              <a:t>Example: Distance Between Two Points (method vs. function)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600200"/>
            <a:ext cx="8610600" cy="2819400"/>
          </a:xfrm>
          <a:prstGeom prst="rect">
            <a:avLst/>
          </a:prstGeom>
          <a:noFill/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762000" y="2695575"/>
            <a:ext cx="3657600" cy="295275"/>
          </a:xfrm>
          <a:prstGeom prst="roundRect">
            <a:avLst/>
          </a:prstGeom>
          <a:noFill/>
          <a:ln w="38100" cap="flat" cmpd="sng" algn="ctr">
            <a:solidFill>
              <a:srgbClr val="CC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" name="Left Arrow 11"/>
          <p:cNvSpPr/>
          <p:nvPr/>
        </p:nvSpPr>
        <p:spPr bwMode="auto">
          <a:xfrm>
            <a:off x="2971800" y="5181600"/>
            <a:ext cx="2514600" cy="533400"/>
          </a:xfrm>
          <a:prstGeom prst="leftArrow">
            <a:avLst/>
          </a:prstGeom>
          <a:noFill/>
          <a:ln w="38100" cap="flat" cmpd="sng" algn="ctr">
            <a:solidFill>
              <a:srgbClr val="CC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Method call</a:t>
            </a:r>
            <a:endParaRPr lang="he-IL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" name="Left Arrow 12"/>
          <p:cNvSpPr/>
          <p:nvPr/>
        </p:nvSpPr>
        <p:spPr bwMode="auto">
          <a:xfrm>
            <a:off x="2971800" y="5715000"/>
            <a:ext cx="2514600" cy="533400"/>
          </a:xfrm>
          <a:prstGeom prst="leftArrow">
            <a:avLst/>
          </a:prstGeom>
          <a:noFill/>
          <a:ln w="38100" cap="flat" cmpd="sng" algn="ctr">
            <a:solidFill>
              <a:srgbClr val="99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function call</a:t>
            </a:r>
            <a:endParaRPr lang="he-IL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295275" y="3705225"/>
            <a:ext cx="2657475" cy="333375"/>
          </a:xfrm>
          <a:prstGeom prst="roundRect">
            <a:avLst/>
          </a:prstGeom>
          <a:noFill/>
          <a:ln w="38100" cap="flat" cmpd="sng" algn="ctr">
            <a:solidFill>
              <a:srgbClr val="99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56579767-D35F-4038-8E38-56442AFB9EFB}"/>
              </a:ext>
            </a:extLst>
          </p:cNvPr>
          <p:cNvSpPr/>
          <p:nvPr/>
        </p:nvSpPr>
        <p:spPr>
          <a:xfrm>
            <a:off x="228600" y="4694099"/>
            <a:ext cx="3124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p1 = Point(2,-3)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p2 = Point(4,5)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p1.distance(p2)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.246211251235321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distance(p1,p2)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.246211251235321</a:t>
            </a:r>
          </a:p>
        </p:txBody>
      </p:sp>
    </p:spTree>
    <p:extLst>
      <p:ext uri="{BB962C8B-B14F-4D97-AF65-F5344CB8AC3E}">
        <p14:creationId xmlns:p14="http://schemas.microsoft.com/office/powerpoint/2010/main" val="3529587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E1A041D-2EE9-4A4A-93EC-433D47EB2F91}" type="slidenum">
              <a:rPr lang="he-IL" altLang="he-IL" smtClean="0">
                <a:solidFill>
                  <a:srgbClr val="000000"/>
                </a:solidFill>
              </a:rPr>
              <a:pPr eaLnBrk="1" hangingPunct="1"/>
              <a:t>8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02846"/>
            <a:ext cx="7162800" cy="1143000"/>
          </a:xfrm>
        </p:spPr>
        <p:txBody>
          <a:bodyPr/>
          <a:lstStyle/>
          <a:p>
            <a:pPr eaLnBrk="1" hangingPunct="1"/>
            <a:r>
              <a:rPr lang="en-US" sz="4000" b="1" kern="1200" dirty="0">
                <a:latin typeface="Arial" pitchFamily="34" charset="0"/>
                <a:ea typeface="+mn-ea"/>
                <a:cs typeface="Arial" pitchFamily="34" charset="0"/>
              </a:rPr>
              <a:t>Adding a Circle class which uses Point</a:t>
            </a:r>
            <a:endParaRPr lang="en-US" altLang="he-IL" sz="4000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EE23FF69-CC7A-4B05-9D52-0A656EB38866}"/>
              </a:ext>
            </a:extLst>
          </p:cNvPr>
          <p:cNvSpPr/>
          <p:nvPr/>
        </p:nvSpPr>
        <p:spPr>
          <a:xfrm>
            <a:off x="533400" y="1257955"/>
            <a:ext cx="8686800" cy="557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457200" rtl="0"/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math </a:t>
            </a:r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qrt</a:t>
            </a:r>
          </a:p>
          <a:p>
            <a:pPr algn="l" defTabSz="457200" rtl="0"/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algn="l" defTabSz="457200" rtl="0"/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"""represents a point in a 2D space.</a:t>
            </a:r>
          </a:p>
          <a:p>
            <a:pPr algn="l" defTabSz="457200" rtl="0"/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Attributes: x, y """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x, y):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x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x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y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y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 err="1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int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):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&lt;'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x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,'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y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&gt;'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defTabSz="457200" rtl="0"/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istance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qrt(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x-other.x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**2 + 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y-other.y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**2)</a:t>
            </a:r>
          </a:p>
          <a:p>
            <a:pPr algn="l" defTabSz="457200" rtl="0"/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ircle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algn="l" defTabSz="457200" rtl="0"/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""" represents a circle shape</a:t>
            </a:r>
          </a:p>
          <a:p>
            <a:pPr algn="l" defTabSz="457200" rtl="0"/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attributes: center, radius"""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center, radius):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center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center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radiu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radius</a:t>
            </a:r>
          </a:p>
          <a:p>
            <a:pPr algn="l" defTabSz="457200" rtl="0"/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circle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):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center:'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center.x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center.y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\</a:t>
            </a:r>
          </a:p>
          <a:p>
            <a:pPr algn="l" defTabSz="457200" rtl="0"/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', radius:'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radiu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defTabSz="457200" rtl="0"/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_circle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point):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center.distance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point) &lt;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radius</a:t>
            </a:r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8144608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816180"/>
            <a:ext cx="5176105" cy="3827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C0E8EF-5F2F-41C8-A40F-D134C4A23EAD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9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2441"/>
            <a:ext cx="8229600" cy="1143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Usage exampl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73A128AF-9B55-4F4A-81BF-8663F668BE77}"/>
              </a:ext>
            </a:extLst>
          </p:cNvPr>
          <p:cNvSpPr/>
          <p:nvPr/>
        </p:nvSpPr>
        <p:spPr>
          <a:xfrm>
            <a:off x="381000" y="1797784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c = Circle(Point(1,1),2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.in_circle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Point(0,0)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.in_circle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Point(2,3)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</a:p>
        </p:txBody>
      </p:sp>
    </p:spTree>
    <p:extLst>
      <p:ext uri="{BB962C8B-B14F-4D97-AF65-F5344CB8AC3E}">
        <p14:creationId xmlns:p14="http://schemas.microsoft.com/office/powerpoint/2010/main" val="100685212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C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1" anchor="ctr" anchorCtr="0" compatLnSpc="1">
        <a:prstTxWarp prst="textNoShape">
          <a:avLst/>
        </a:prstTxWarp>
        <a:noAutofit/>
      </a:bodyPr>
      <a:lstStyle>
        <a:defPPr algn="l" rtl="0">
          <a:spcBef>
            <a:spcPct val="50000"/>
          </a:spcBef>
          <a:defRPr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135</TotalTime>
  <Words>2987</Words>
  <Application>Microsoft Office PowerPoint</Application>
  <PresentationFormat>On-screen Show (4:3)</PresentationFormat>
  <Paragraphs>669</Paragraphs>
  <Slides>55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8" baseType="lpstr">
      <vt:lpstr>AR CENA</vt:lpstr>
      <vt:lpstr>Arial</vt:lpstr>
      <vt:lpstr>Arial Narrow</vt:lpstr>
      <vt:lpstr>Calibri</vt:lpstr>
      <vt:lpstr>Courier</vt:lpstr>
      <vt:lpstr>Courier New</vt:lpstr>
      <vt:lpstr>Segoe UI Black</vt:lpstr>
      <vt:lpstr>Segoe UI Semibold</vt:lpstr>
      <vt:lpstr>Times New Roman</vt:lpstr>
      <vt:lpstr>Wingdings</vt:lpstr>
      <vt:lpstr>Default Design</vt:lpstr>
      <vt:lpstr>Custom Design</vt:lpstr>
      <vt:lpstr>Equation</vt:lpstr>
      <vt:lpstr>Programming  for Engineers  in Python </vt:lpstr>
      <vt:lpstr>PowerPoint Presentation</vt:lpstr>
      <vt:lpstr>Representing a Point in OOP</vt:lpstr>
      <vt:lpstr>The Point Class</vt:lpstr>
      <vt:lpstr>Attributes hold the object’s data</vt:lpstr>
      <vt:lpstr>Methods implements the object’s functionality</vt:lpstr>
      <vt:lpstr>Example: Distance Between Two Points (method vs. function)</vt:lpstr>
      <vt:lpstr>Adding a Circle class which uses Point</vt:lpstr>
      <vt:lpstr>Usage example</vt:lpstr>
      <vt:lpstr>Polymorphism</vt:lpstr>
      <vt:lpstr>Polymorphism - Example</vt:lpstr>
      <vt:lpstr>Polymorphism example II</vt:lpstr>
      <vt:lpstr>Histogram (polymorphism)</vt:lpstr>
      <vt:lpstr>PowerPoint Presentation</vt:lpstr>
      <vt:lpstr>PowerPoint Presentation</vt:lpstr>
      <vt:lpstr>Rational Numbers</vt:lpstr>
      <vt:lpstr>Rational Class - Specification</vt:lpstr>
      <vt:lpstr>Constructing a Rational</vt:lpstr>
      <vt:lpstr>Additional instantiation options</vt:lpstr>
      <vt:lpstr>Default Arguments to Constructor</vt:lpstr>
      <vt:lpstr>Checking Preconditions</vt:lpstr>
      <vt:lpstr>Checking Preconditions</vt:lpstr>
      <vt:lpstr>Rational: Raising an exception in case of invalid input</vt:lpstr>
      <vt:lpstr>Printing a Rational</vt:lpstr>
      <vt:lpstr>Implementing __repr__</vt:lpstr>
      <vt:lpstr>Implementing __str__</vt:lpstr>
      <vt:lpstr>Defining Operators</vt:lpstr>
      <vt:lpstr>Operator Overloading</vt:lpstr>
      <vt:lpstr>Adding Rational Numbers</vt:lpstr>
      <vt:lpstr>Arithmetic operators Overloading</vt:lpstr>
      <vt:lpstr>Define __add__ Method</vt:lpstr>
      <vt:lpstr>Other Arithmetic Operations Implementation</vt:lpstr>
      <vt:lpstr>Other Arithmetic Operations</vt:lpstr>
      <vt:lpstr>Mixed Arithmetics</vt:lpstr>
      <vt:lpstr>Mixed Arithmetics</vt:lpstr>
      <vt:lpstr>Mixed Arithmetics</vt:lpstr>
      <vt:lpstr>Mixed Arithmetics</vt:lpstr>
      <vt:lpstr>Revised __add__</vt:lpstr>
      <vt:lpstr>Revised __add__</vt:lpstr>
      <vt:lpstr>Implicit Conversions</vt:lpstr>
      <vt:lpstr>__radd__ - Right Side Add</vt:lpstr>
      <vt:lpstr>Rationals addition</vt:lpstr>
      <vt:lpstr>Comparisons</vt:lpstr>
      <vt:lpstr>Comparisons</vt:lpstr>
      <vt:lpstr>Comparisons</vt:lpstr>
      <vt:lpstr>Internal representation of Rationals</vt:lpstr>
      <vt:lpstr>Revised Rational</vt:lpstr>
      <vt:lpstr>Summary</vt:lpstr>
      <vt:lpstr>Rational Numbers in Python</vt:lpstr>
      <vt:lpstr>The most awesome Beatle</vt:lpstr>
      <vt:lpstr>PowerPoint Presentation</vt:lpstr>
      <vt:lpstr>PowerPoint Presentation</vt:lpstr>
      <vt:lpstr>PowerPoint Presentation</vt:lpstr>
      <vt:lpstr>PowerPoint Presentation</vt:lpstr>
      <vt:lpstr>Example:  a Student class</vt:lpstr>
    </vt:vector>
  </TitlesOfParts>
  <Company>epf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 - OOP 2</dc:title>
  <dc:creator>Dvir Netanely</dc:creator>
  <cp:lastModifiedBy>Ronny Con</cp:lastModifiedBy>
  <cp:revision>2397</cp:revision>
  <dcterms:created xsi:type="dcterms:W3CDTF">2007-03-25T12:09:30Z</dcterms:created>
  <dcterms:modified xsi:type="dcterms:W3CDTF">2019-12-17T14:59:33Z</dcterms:modified>
</cp:coreProperties>
</file>